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76" r:id="rId2"/>
    <p:sldId id="272" r:id="rId3"/>
    <p:sldId id="274" r:id="rId4"/>
    <p:sldId id="275" r:id="rId5"/>
    <p:sldId id="262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7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50.wmf"/><Relationship Id="rId7" Type="http://schemas.openxmlformats.org/officeDocument/2006/relationships/image" Target="../media/image53.wmf"/><Relationship Id="rId12" Type="http://schemas.openxmlformats.org/officeDocument/2006/relationships/image" Target="../media/image47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2.wmf"/><Relationship Id="rId11" Type="http://schemas.openxmlformats.org/officeDocument/2006/relationships/image" Target="../media/image56.wmf"/><Relationship Id="rId5" Type="http://schemas.openxmlformats.org/officeDocument/2006/relationships/image" Target="../media/image51.wmf"/><Relationship Id="rId10" Type="http://schemas.openxmlformats.org/officeDocument/2006/relationships/image" Target="../media/image55.wmf"/><Relationship Id="rId4" Type="http://schemas.openxmlformats.org/officeDocument/2006/relationships/image" Target="../media/image42.wmf"/><Relationship Id="rId9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4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15.wmf"/><Relationship Id="rId5" Type="http://schemas.openxmlformats.org/officeDocument/2006/relationships/image" Target="../media/image13.wmf"/><Relationship Id="rId10" Type="http://schemas.openxmlformats.org/officeDocument/2006/relationships/image" Target="../media/image23.wmf"/><Relationship Id="rId4" Type="http://schemas.openxmlformats.org/officeDocument/2006/relationships/image" Target="../media/image12.wmf"/><Relationship Id="rId9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4.wmf"/><Relationship Id="rId7" Type="http://schemas.openxmlformats.org/officeDocument/2006/relationships/image" Target="../media/image25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4.wmf"/><Relationship Id="rId5" Type="http://schemas.openxmlformats.org/officeDocument/2006/relationships/image" Target="../media/image15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41.wmf"/><Relationship Id="rId5" Type="http://schemas.openxmlformats.org/officeDocument/2006/relationships/image" Target="../media/image39.wmf"/><Relationship Id="rId4" Type="http://schemas.openxmlformats.org/officeDocument/2006/relationships/image" Target="../media/image33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0-12-01T07:16:58.9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87 2593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329239-864F-4AA6-AA8D-7C6631B0692F}" type="datetimeFigureOut">
              <a:rPr lang="en-IN" smtClean="0"/>
              <a:t>06-12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87161B-2576-4180-8FC6-22A4F00428E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927635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87161B-2576-4180-8FC6-22A4F00428E3}" type="slidenum">
              <a:rPr lang="en-IN" smtClean="0"/>
              <a:t>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484822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88EEB0-2DBF-4AC0-9D0A-92EFBF443CEE}" type="datetime1">
              <a:rPr lang="en-US" smtClean="0"/>
              <a:t>12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1CEDF-9B8D-46A8-8947-538CE5D27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8758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57776-95FB-46B1-9571-DC1D49FB97C7}" type="datetime1">
              <a:rPr lang="en-US" smtClean="0"/>
              <a:t>12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1CEDF-9B8D-46A8-8947-538CE5D27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3920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79B3A9-8E86-441A-B9EF-A53A6C599C05}" type="datetime1">
              <a:rPr lang="en-US" smtClean="0"/>
              <a:t>12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1CEDF-9B8D-46A8-8947-538CE5D27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0383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B7DAF4-266A-4CAD-8248-72F438BDD545}" type="datetime1">
              <a:rPr lang="en-US" smtClean="0"/>
              <a:t>12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1CEDF-9B8D-46A8-8947-538CE5D27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9177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67F727-FB52-4A8A-B434-6D7BF0417712}" type="datetime1">
              <a:rPr lang="en-US" smtClean="0"/>
              <a:t>12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1CEDF-9B8D-46A8-8947-538CE5D27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8856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8B5C4-CEFD-4A1E-B54B-D592A2F82765}" type="datetime1">
              <a:rPr lang="en-US" smtClean="0"/>
              <a:t>12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1CEDF-9B8D-46A8-8947-538CE5D27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7584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70A1C4-5E6D-423A-98EA-9DE32F14B4FB}" type="datetime1">
              <a:rPr lang="en-US" smtClean="0"/>
              <a:t>12/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0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1CEDF-9B8D-46A8-8947-538CE5D27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45362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94863C-2CE8-4C8F-9E11-E8434B33E707}" type="datetime1">
              <a:rPr lang="en-US" smtClean="0"/>
              <a:t>12/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1CEDF-9B8D-46A8-8947-538CE5D27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3921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EFBFA2-4B38-4CAF-B3CB-954378DB6470}" type="datetime1">
              <a:rPr lang="en-US" smtClean="0"/>
              <a:t>12/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1CEDF-9B8D-46A8-8947-538CE5D27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4724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DD7EB7-C615-40AF-85FA-F0F6F41AFFB6}" type="datetime1">
              <a:rPr lang="en-US" smtClean="0"/>
              <a:t>12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1CEDF-9B8D-46A8-8947-538CE5D27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8207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E3B03-D0B0-43F2-97D7-23A652716EAD}" type="datetime1">
              <a:rPr lang="en-US" smtClean="0"/>
              <a:t>12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0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1CEDF-9B8D-46A8-8947-538CE5D27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8865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FB7594-A22A-4444-B344-77DA46A5EFC1}" type="datetime1">
              <a:rPr lang="en-US" smtClean="0"/>
              <a:t>12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RKE_JJ_PH103_202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B1CEDF-9B8D-46A8-8947-538CE5D27E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5309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6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7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50.emf"/><Relationship Id="rId4" Type="http://schemas.openxmlformats.org/officeDocument/2006/relationships/image" Target="../media/image42.wmf"/><Relationship Id="rId9" Type="http://schemas.openxmlformats.org/officeDocument/2006/relationships/customXml" Target="../ink/ink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19.wmf"/><Relationship Id="rId26" Type="http://schemas.openxmlformats.org/officeDocument/2006/relationships/image" Target="../media/image47.w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52.wmf"/><Relationship Id="rId22" Type="http://schemas.openxmlformats.org/officeDocument/2006/relationships/image" Target="../media/image5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7.bin"/><Relationship Id="rId22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wmf"/><Relationship Id="rId18" Type="http://schemas.openxmlformats.org/officeDocument/2006/relationships/oleObject" Target="../embeddings/oleObject30.bin"/><Relationship Id="rId26" Type="http://schemas.openxmlformats.org/officeDocument/2006/relationships/oleObject" Target="../embeddings/oleObject35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22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14.wmf"/><Relationship Id="rId25" Type="http://schemas.openxmlformats.org/officeDocument/2006/relationships/oleObject" Target="../embeddings/oleObject34.bin"/><Relationship Id="rId33" Type="http://schemas.openxmlformats.org/officeDocument/2006/relationships/image" Target="../media/image105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29" Type="http://schemas.openxmlformats.org/officeDocument/2006/relationships/oleObject" Target="../embeddings/oleObject3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33.bin"/><Relationship Id="rId32" Type="http://schemas.openxmlformats.org/officeDocument/2006/relationships/oleObject" Target="../embeddings/oleObject41.bin"/><Relationship Id="rId5" Type="http://schemas.openxmlformats.org/officeDocument/2006/relationships/image" Target="../media/image19.wmf"/><Relationship Id="rId15" Type="http://schemas.openxmlformats.org/officeDocument/2006/relationships/image" Target="../media/image15.wmf"/><Relationship Id="rId23" Type="http://schemas.openxmlformats.org/officeDocument/2006/relationships/image" Target="../media/image23.wmf"/><Relationship Id="rId28" Type="http://schemas.openxmlformats.org/officeDocument/2006/relationships/oleObject" Target="../embeddings/oleObject37.bin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21.wmf"/><Relationship Id="rId31" Type="http://schemas.openxmlformats.org/officeDocument/2006/relationships/oleObject" Target="../embeddings/oleObject40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Relationship Id="rId27" Type="http://schemas.openxmlformats.org/officeDocument/2006/relationships/oleObject" Target="../embeddings/oleObject36.bin"/><Relationship Id="rId30" Type="http://schemas.openxmlformats.org/officeDocument/2006/relationships/oleObject" Target="../embeddings/oleObject39.bin"/><Relationship Id="rId8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13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55.bin"/><Relationship Id="rId18" Type="http://schemas.openxmlformats.org/officeDocument/2006/relationships/oleObject" Target="../embeddings/oleObject58.bin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oleObject" Target="../embeddings/oleObject60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32.wmf"/><Relationship Id="rId22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7.png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098"/>
            <a:ext cx="8229600" cy="914400"/>
          </a:xfrm>
        </p:spPr>
        <p:txBody>
          <a:bodyPr/>
          <a:lstStyle/>
          <a:p>
            <a:r>
              <a:rPr lang="en-US" dirty="0" smtClean="0"/>
              <a:t>Highlights of the course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276600" y="914400"/>
            <a:ext cx="2743200" cy="5334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Co-ordinate Systems</a:t>
            </a:r>
            <a:endParaRPr lang="en-US" dirty="0"/>
          </a:p>
        </p:txBody>
      </p:sp>
      <p:sp>
        <p:nvSpPr>
          <p:cNvPr id="6" name="Down Arrow 5"/>
          <p:cNvSpPr/>
          <p:nvPr/>
        </p:nvSpPr>
        <p:spPr>
          <a:xfrm>
            <a:off x="4484783" y="1458817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76600" y="1981200"/>
            <a:ext cx="27432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Introduction to Vector Operator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796447" y="30480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/>
              <a:t>Work , Energy and Conservation laws</a:t>
            </a:r>
            <a:endParaRPr lang="en-US" dirty="0"/>
          </a:p>
        </p:txBody>
      </p:sp>
      <p:sp>
        <p:nvSpPr>
          <p:cNvPr id="10" name="Down Arrow 9"/>
          <p:cNvSpPr/>
          <p:nvPr/>
        </p:nvSpPr>
        <p:spPr>
          <a:xfrm>
            <a:off x="4495800" y="2514600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19400" y="41148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Rigid body in motion</a:t>
            </a:r>
            <a:endParaRPr lang="en-US" b="1" dirty="0"/>
          </a:p>
        </p:txBody>
      </p:sp>
      <p:sp>
        <p:nvSpPr>
          <p:cNvPr id="12" name="Down Arrow 11"/>
          <p:cNvSpPr/>
          <p:nvPr/>
        </p:nvSpPr>
        <p:spPr>
          <a:xfrm>
            <a:off x="4507736" y="3593336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819400" y="5191698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Oscillations and Waves</a:t>
            </a:r>
            <a:endParaRPr lang="en-US" b="1" dirty="0"/>
          </a:p>
        </p:txBody>
      </p:sp>
      <p:sp>
        <p:nvSpPr>
          <p:cNvPr id="15" name="Down Arrow 14"/>
          <p:cNvSpPr/>
          <p:nvPr/>
        </p:nvSpPr>
        <p:spPr>
          <a:xfrm>
            <a:off x="4507736" y="4670234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819400" y="61722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Quantum Physics</a:t>
            </a:r>
            <a:endParaRPr lang="en-US" b="1" dirty="0"/>
          </a:p>
        </p:txBody>
      </p:sp>
      <p:sp>
        <p:nvSpPr>
          <p:cNvPr id="17" name="Down Arrow 16"/>
          <p:cNvSpPr/>
          <p:nvPr/>
        </p:nvSpPr>
        <p:spPr>
          <a:xfrm>
            <a:off x="4507736" y="5747132"/>
            <a:ext cx="304800" cy="4250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634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Infinitesimal Volume element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9" t="18915" r="25437" b="3152"/>
          <a:stretch>
            <a:fillRect/>
          </a:stretch>
        </p:blipFill>
        <p:spPr bwMode="auto">
          <a:xfrm>
            <a:off x="2658490" y="1832430"/>
            <a:ext cx="2751710" cy="41873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4572000" y="1600200"/>
          <a:ext cx="35655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Equation" r:id="rId4" imgW="990170" imgH="203112" progId="Equation.DSMT4">
                  <p:embed/>
                </p:oleObj>
              </mc:Choice>
              <mc:Fallback>
                <p:oleObj name="Equation" r:id="rId4" imgW="99017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00200"/>
                        <a:ext cx="3565525" cy="641350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0</a:t>
            </a:r>
          </a:p>
        </p:txBody>
      </p:sp>
    </p:spTree>
    <p:extLst>
      <p:ext uri="{BB962C8B-B14F-4D97-AF65-F5344CB8AC3E}">
        <p14:creationId xmlns:p14="http://schemas.microsoft.com/office/powerpoint/2010/main" val="1395759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lowchart: Magnetic Disk 23"/>
          <p:cNvSpPr/>
          <p:nvPr/>
        </p:nvSpPr>
        <p:spPr>
          <a:xfrm>
            <a:off x="2527126" y="2159696"/>
            <a:ext cx="3733800" cy="3429000"/>
          </a:xfrm>
          <a:prstGeom prst="flowChartMagneticDisk">
            <a:avLst/>
          </a:prstGeom>
          <a:solidFill>
            <a:schemeClr val="accent6">
              <a:lumMod val="75000"/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828800" y="76200"/>
            <a:ext cx="390305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/>
              <a:t>Volume of cylinder</a:t>
            </a:r>
            <a:endParaRPr lang="en-US" sz="4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8153400" y="4495006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95600" y="57912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Y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4267200" y="4418806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>
            <a:off x="2971403" y="4483671"/>
            <a:ext cx="1384126" cy="12309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5400000" flipH="1" flipV="1">
            <a:off x="2590800" y="2743200"/>
            <a:ext cx="33528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495800" y="9906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Z</a:t>
            </a:r>
          </a:p>
        </p:txBody>
      </p:sp>
      <p:cxnSp>
        <p:nvCxnSpPr>
          <p:cNvPr id="39" name="Straight Arrow Connector 38"/>
          <p:cNvCxnSpPr/>
          <p:nvPr/>
        </p:nvCxnSpPr>
        <p:spPr>
          <a:xfrm rot="16200000" flipH="1">
            <a:off x="4596530" y="5129930"/>
            <a:ext cx="509392" cy="355948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4854575" y="5562600"/>
          <a:ext cx="5556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4" name="Equation" r:id="rId3" imgW="355446" imgH="241195" progId="Equation.DSMT4">
                  <p:embed/>
                </p:oleObj>
              </mc:Choice>
              <mc:Fallback>
                <p:oleObj name="Equation" r:id="rId3" imgW="35544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5562600"/>
                        <a:ext cx="55562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4953000" y="5029200"/>
          <a:ext cx="6746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5" name="Equation" r:id="rId5" imgW="431613" imgH="241195" progId="Equation.DSMT4">
                  <p:embed/>
                </p:oleObj>
              </mc:Choice>
              <mc:Fallback>
                <p:oleObj name="Equation" r:id="rId5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029200"/>
                        <a:ext cx="674687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6"/>
          <p:cNvGrpSpPr/>
          <p:nvPr/>
        </p:nvGrpSpPr>
        <p:grpSpPr>
          <a:xfrm>
            <a:off x="4647156" y="4863230"/>
            <a:ext cx="574110" cy="184759"/>
            <a:chOff x="4647156" y="4863230"/>
            <a:chExt cx="574110" cy="184759"/>
          </a:xfrm>
        </p:grpSpPr>
        <p:sp>
          <p:nvSpPr>
            <p:cNvPr id="51" name="Freeform 50"/>
            <p:cNvSpPr/>
            <p:nvPr/>
          </p:nvSpPr>
          <p:spPr>
            <a:xfrm>
              <a:off x="4647156" y="4897677"/>
              <a:ext cx="488515" cy="150312"/>
            </a:xfrm>
            <a:custGeom>
              <a:avLst/>
              <a:gdLst>
                <a:gd name="connsiteX0" fmla="*/ 0 w 488515"/>
                <a:gd name="connsiteY0" fmla="*/ 150312 h 150312"/>
                <a:gd name="connsiteX1" fmla="*/ 263047 w 488515"/>
                <a:gd name="connsiteY1" fmla="*/ 87682 h 150312"/>
                <a:gd name="connsiteX2" fmla="*/ 488515 w 488515"/>
                <a:gd name="connsiteY2" fmla="*/ 0 h 150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88515" h="150312">
                  <a:moveTo>
                    <a:pt x="0" y="150312"/>
                  </a:moveTo>
                  <a:cubicBezTo>
                    <a:pt x="90814" y="131523"/>
                    <a:pt x="181628" y="112734"/>
                    <a:pt x="263047" y="87682"/>
                  </a:cubicBezTo>
                  <a:cubicBezTo>
                    <a:pt x="344466" y="62630"/>
                    <a:pt x="416490" y="31315"/>
                    <a:pt x="488515" y="0"/>
                  </a:cubicBezTo>
                </a:path>
              </a:pathLst>
            </a:cu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V="1">
              <a:off x="5068866" y="4863230"/>
              <a:ext cx="152400" cy="76200"/>
            </a:xfrm>
            <a:prstGeom prst="straightConnector1">
              <a:avLst/>
            </a:prstGeom>
            <a:ln w="762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51" idx="0"/>
          </p:cNvCxnSpPr>
          <p:nvPr/>
        </p:nvCxnSpPr>
        <p:spPr>
          <a:xfrm flipV="1">
            <a:off x="4647156" y="3657600"/>
            <a:ext cx="1044" cy="1390389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4343400" y="3429000"/>
          <a:ext cx="4572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6" name="Equation" r:id="rId7" imgW="291973" imgH="228501" progId="Equation.DSMT4">
                  <p:embed/>
                </p:oleObj>
              </mc:Choice>
              <mc:Fallback>
                <p:oleObj name="Equation" r:id="rId7" imgW="29197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429000"/>
                        <a:ext cx="45720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0" y="6182476"/>
          <a:ext cx="5105400" cy="675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7" name="Equation" r:id="rId9" imgW="1600200" imgH="241300" progId="Equation.DSMT4">
                  <p:embed/>
                </p:oleObj>
              </mc:Choice>
              <mc:Fallback>
                <p:oleObj name="Equation" r:id="rId9" imgW="1600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182476"/>
                        <a:ext cx="5105400" cy="675524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>
            <a:off x="4267200" y="2743200"/>
            <a:ext cx="1981200" cy="1588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4876800" y="2362200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R</a:t>
            </a:r>
          </a:p>
        </p:txBody>
      </p:sp>
      <p:cxnSp>
        <p:nvCxnSpPr>
          <p:cNvPr id="37" name="Straight Connector 36"/>
          <p:cNvCxnSpPr/>
          <p:nvPr/>
        </p:nvCxnSpPr>
        <p:spPr>
          <a:xfrm rot="5400000" flipH="1" flipV="1">
            <a:off x="989806" y="3886200"/>
            <a:ext cx="2591594" cy="794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949987" y="3505200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H</a:t>
            </a:r>
          </a:p>
        </p:txBody>
      </p:sp>
      <p:graphicFrame>
        <p:nvGraphicFramePr>
          <p:cNvPr id="90121" name="Object 9"/>
          <p:cNvGraphicFramePr>
            <a:graphicFrameLocks noChangeAspect="1"/>
          </p:cNvGraphicFramePr>
          <p:nvPr/>
        </p:nvGraphicFramePr>
        <p:xfrm>
          <a:off x="5486400" y="6216650"/>
          <a:ext cx="35655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8" name="Equation" r:id="rId11" imgW="990170" imgH="203112" progId="Equation.DSMT4">
                  <p:embed/>
                </p:oleObj>
              </mc:Choice>
              <mc:Fallback>
                <p:oleObj name="Equation" r:id="rId11" imgW="99017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6216650"/>
                        <a:ext cx="3565525" cy="641350"/>
                      </a:xfrm>
                      <a:prstGeom prst="rect">
                        <a:avLst/>
                      </a:prstGeom>
                      <a:solidFill>
                        <a:srgbClr val="FF66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2" name="Object 10"/>
          <p:cNvGraphicFramePr>
            <a:graphicFrameLocks noChangeAspect="1"/>
          </p:cNvGraphicFramePr>
          <p:nvPr/>
        </p:nvGraphicFramePr>
        <p:xfrm>
          <a:off x="5257800" y="838200"/>
          <a:ext cx="3733800" cy="1283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9" name="Equation" r:id="rId13" imgW="1231366" imgH="482391" progId="Equation.DSMT4">
                  <p:embed/>
                </p:oleObj>
              </mc:Choice>
              <mc:Fallback>
                <p:oleObj name="Equation" r:id="rId13" imgW="1231366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838200"/>
                        <a:ext cx="3733800" cy="1283368"/>
                      </a:xfrm>
                      <a:prstGeom prst="rect">
                        <a:avLst/>
                      </a:prstGeom>
                      <a:solidFill>
                        <a:srgbClr val="FF66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44" name="Footer Placeholder 4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0</a:t>
            </a:r>
          </a:p>
        </p:txBody>
      </p:sp>
    </p:spTree>
    <p:extLst>
      <p:ext uri="{BB962C8B-B14F-4D97-AF65-F5344CB8AC3E}">
        <p14:creationId xmlns:p14="http://schemas.microsoft.com/office/powerpoint/2010/main" val="3219648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600" y="228600"/>
            <a:ext cx="8686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/>
              <a:t>Velocity in cylindrical polar co-ordinates</a:t>
            </a:r>
            <a:endParaRPr lang="en-US" sz="4400" b="1" dirty="0"/>
          </a:p>
        </p:txBody>
      </p:sp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2590800" y="1371600"/>
          <a:ext cx="26336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0" name="Equation" r:id="rId3" imgW="825500" imgH="241300" progId="Equation.DSMT4">
                  <p:embed/>
                </p:oleObj>
              </mc:Choice>
              <mc:Fallback>
                <p:oleObj name="Equation" r:id="rId3" imgW="82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371600"/>
                        <a:ext cx="2633663" cy="676275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44" name="Footer Placeholder 4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0</a:t>
            </a:r>
          </a:p>
        </p:txBody>
      </p:sp>
      <p:graphicFrame>
        <p:nvGraphicFramePr>
          <p:cNvPr id="141320" name="Object 8"/>
          <p:cNvGraphicFramePr>
            <a:graphicFrameLocks noChangeAspect="1"/>
          </p:cNvGraphicFramePr>
          <p:nvPr/>
        </p:nvGraphicFramePr>
        <p:xfrm>
          <a:off x="381000" y="2514600"/>
          <a:ext cx="82994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1" name="Equation" r:id="rId5" imgW="3784600" imgH="419100" progId="Equation.DSMT4">
                  <p:embed/>
                </p:oleObj>
              </mc:Choice>
              <mc:Fallback>
                <p:oleObj name="Equation" r:id="rId5" imgW="3784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514600"/>
                        <a:ext cx="8299450" cy="911225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2795528" y="2319051"/>
            <a:ext cx="5943600" cy="1219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1322" name="Object 10"/>
          <p:cNvGraphicFramePr>
            <a:graphicFrameLocks noChangeAspect="1"/>
          </p:cNvGraphicFramePr>
          <p:nvPr/>
        </p:nvGraphicFramePr>
        <p:xfrm>
          <a:off x="2209800" y="3581400"/>
          <a:ext cx="12954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2" name="Equation" r:id="rId7" imgW="558800" imgH="1308100" progId="Equation.DSMT4">
                  <p:embed/>
                </p:oleObj>
              </mc:Choice>
              <mc:Fallback>
                <p:oleObj name="Equation" r:id="rId7" imgW="558800" imgH="1308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81400"/>
                        <a:ext cx="1295400" cy="3048000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117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3" name="Object 11"/>
          <p:cNvGraphicFramePr>
            <a:graphicFrameLocks noChangeAspect="1"/>
          </p:cNvGraphicFramePr>
          <p:nvPr/>
        </p:nvGraphicFramePr>
        <p:xfrm>
          <a:off x="5410200" y="3657600"/>
          <a:ext cx="1155700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3" name="Equation" r:id="rId9" imgW="495085" imgH="1256755" progId="Equation.DSMT4">
                  <p:embed/>
                </p:oleObj>
              </mc:Choice>
              <mc:Fallback>
                <p:oleObj name="Equation" r:id="rId9" imgW="495085" imgH="125675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657600"/>
                        <a:ext cx="1155700" cy="2933700"/>
                      </a:xfrm>
                      <a:prstGeom prst="rect">
                        <a:avLst/>
                      </a:prstGeom>
                      <a:solidFill>
                        <a:srgbClr val="33CCCC">
                          <a:alpha val="4117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3933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600" y="76200"/>
            <a:ext cx="8686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/>
              <a:t>Acceleration  in cylindrical polar co-ordinates</a:t>
            </a:r>
            <a:endParaRPr lang="en-US" sz="4400" b="1" dirty="0"/>
          </a:p>
        </p:txBody>
      </p:sp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990600" y="1600200"/>
          <a:ext cx="2743200" cy="704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0" name="Equation" r:id="rId3" imgW="825500" imgH="241300" progId="Equation.DSMT4">
                  <p:embed/>
                </p:oleObj>
              </mc:Choice>
              <mc:Fallback>
                <p:oleObj name="Equation" r:id="rId3" imgW="82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00200"/>
                        <a:ext cx="2743200" cy="704402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44" name="Footer Placeholder 4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0</a:t>
            </a:r>
          </a:p>
        </p:txBody>
      </p:sp>
      <p:graphicFrame>
        <p:nvGraphicFramePr>
          <p:cNvPr id="141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793552"/>
              </p:ext>
            </p:extLst>
          </p:nvPr>
        </p:nvGraphicFramePr>
        <p:xfrm>
          <a:off x="4481513" y="1524000"/>
          <a:ext cx="30368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1" name="Equation" r:id="rId5" imgW="1384200" imgH="330120" progId="Equation.DSMT4">
                  <p:embed/>
                </p:oleObj>
              </mc:Choice>
              <mc:Fallback>
                <p:oleObj name="Equation" r:id="rId5" imgW="1384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1524000"/>
                        <a:ext cx="3036887" cy="71755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2" name="Object 6"/>
          <p:cNvGraphicFramePr>
            <a:graphicFrameLocks noChangeAspect="1"/>
          </p:cNvGraphicFramePr>
          <p:nvPr/>
        </p:nvGraphicFramePr>
        <p:xfrm>
          <a:off x="990600" y="3124200"/>
          <a:ext cx="6729412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2" name="Equation" r:id="rId7" imgW="2463800" imgH="482600" progId="Equation.DSMT4">
                  <p:embed/>
                </p:oleObj>
              </mc:Choice>
              <mc:Fallback>
                <p:oleObj name="Equation" r:id="rId7" imgW="2463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24200"/>
                        <a:ext cx="6729412" cy="1311275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1003320" y="933480"/>
              <a:ext cx="360" cy="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93960" y="92412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59825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4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1143794" y="3429000"/>
            <a:ext cx="6857206" cy="79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 flipV="1">
            <a:off x="0" y="609600"/>
            <a:ext cx="9144000" cy="762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219200" y="0"/>
            <a:ext cx="21146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Plane polar</a:t>
            </a:r>
            <a:endParaRPr lang="en-US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5124319" y="12700"/>
            <a:ext cx="29393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Cylindrical polar</a:t>
            </a:r>
            <a:endParaRPr lang="en-US" sz="3200" b="1" dirty="0"/>
          </a:p>
        </p:txBody>
      </p:sp>
      <p:graphicFrame>
        <p:nvGraphicFramePr>
          <p:cNvPr id="145410" name="Object 2"/>
          <p:cNvGraphicFramePr>
            <a:graphicFrameLocks noChangeAspect="1"/>
          </p:cNvGraphicFramePr>
          <p:nvPr/>
        </p:nvGraphicFramePr>
        <p:xfrm>
          <a:off x="1652588" y="874713"/>
          <a:ext cx="10255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1454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874713"/>
                        <a:ext cx="1025525" cy="587375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713520"/>
              </p:ext>
            </p:extLst>
          </p:nvPr>
        </p:nvGraphicFramePr>
        <p:xfrm>
          <a:off x="5675313" y="838200"/>
          <a:ext cx="165893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" name="Equation" r:id="rId5" imgW="520560" imgH="203040" progId="Equation.DSMT4">
                  <p:embed/>
                </p:oleObj>
              </mc:Choice>
              <mc:Fallback>
                <p:oleObj name="Equation" r:id="rId5" imgW="520560" imgH="203040" progId="Equation.DSMT4">
                  <p:embed/>
                  <p:pic>
                    <p:nvPicPr>
                      <p:cNvPr id="1454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838200"/>
                        <a:ext cx="1658937" cy="566738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1447800" y="1600200"/>
          <a:ext cx="1282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0" name="Equation" r:id="rId7" imgW="444307" imgH="228501" progId="Equation.DSMT4">
                  <p:embed/>
                </p:oleObj>
              </mc:Choice>
              <mc:Fallback>
                <p:oleObj name="Equation" r:id="rId7" imgW="444307" imgH="228501" progId="Equation.DSMT4">
                  <p:embed/>
                  <p:pic>
                    <p:nvPicPr>
                      <p:cNvPr id="145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00200"/>
                        <a:ext cx="1282700" cy="66040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5"/>
          <p:cNvGraphicFramePr>
            <a:graphicFrameLocks noChangeAspect="1"/>
          </p:cNvGraphicFramePr>
          <p:nvPr/>
        </p:nvGraphicFramePr>
        <p:xfrm>
          <a:off x="5334000" y="1600200"/>
          <a:ext cx="2628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" name="Equation" r:id="rId9" imgW="825500" imgH="241300" progId="Equation.DSMT4">
                  <p:embed/>
                </p:oleObj>
              </mc:Choice>
              <mc:Fallback>
                <p:oleObj name="Equation" r:id="rId9" imgW="825500" imgH="241300" progId="Equation.DSMT4">
                  <p:embed/>
                  <p:pic>
                    <p:nvPicPr>
                      <p:cNvPr id="1454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600200"/>
                        <a:ext cx="2628900" cy="673100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6"/>
          <p:cNvGraphicFramePr>
            <a:graphicFrameLocks noChangeAspect="1"/>
          </p:cNvGraphicFramePr>
          <p:nvPr/>
        </p:nvGraphicFramePr>
        <p:xfrm>
          <a:off x="914400" y="2514600"/>
          <a:ext cx="2540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2" name="Equation" r:id="rId11" imgW="1091726" imgH="228501" progId="Equation.DSMT4">
                  <p:embed/>
                </p:oleObj>
              </mc:Choice>
              <mc:Fallback>
                <p:oleObj name="Equation" r:id="rId11" imgW="1091726" imgH="228501" progId="Equation.DSMT4">
                  <p:embed/>
                  <p:pic>
                    <p:nvPicPr>
                      <p:cNvPr id="1454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14600"/>
                        <a:ext cx="2540000" cy="533400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3921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5" name="Object 7"/>
          <p:cNvGraphicFramePr>
            <a:graphicFrameLocks noChangeAspect="1"/>
          </p:cNvGraphicFramePr>
          <p:nvPr/>
        </p:nvGraphicFramePr>
        <p:xfrm>
          <a:off x="4724400" y="2514600"/>
          <a:ext cx="4343400" cy="575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3" name="Equation" r:id="rId13" imgW="1600200" imgH="241200" progId="Equation.DSMT4">
                  <p:embed/>
                </p:oleObj>
              </mc:Choice>
              <mc:Fallback>
                <p:oleObj name="Equation" r:id="rId13" imgW="1600200" imgH="241200" progId="Equation.DSMT4">
                  <p:embed/>
                  <p:pic>
                    <p:nvPicPr>
                      <p:cNvPr id="1454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514600"/>
                        <a:ext cx="4343400" cy="575285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6" name="Object 8"/>
          <p:cNvGraphicFramePr>
            <a:graphicFrameLocks noChangeAspect="1"/>
          </p:cNvGraphicFramePr>
          <p:nvPr/>
        </p:nvGraphicFramePr>
        <p:xfrm>
          <a:off x="838200" y="3429000"/>
          <a:ext cx="276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4" name="Equation" r:id="rId15" imgW="1600200" imgH="482600" progId="Equation.DSMT4">
                  <p:embed/>
                </p:oleObj>
              </mc:Choice>
              <mc:Fallback>
                <p:oleObj name="Equation" r:id="rId15" imgW="1600200" imgH="482600" progId="Equation.DSMT4">
                  <p:embed/>
                  <p:pic>
                    <p:nvPicPr>
                      <p:cNvPr id="1454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29000"/>
                        <a:ext cx="2768600" cy="83820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52156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7" name="Object 9"/>
          <p:cNvGraphicFramePr>
            <a:graphicFrameLocks noChangeAspect="1"/>
          </p:cNvGraphicFramePr>
          <p:nvPr/>
        </p:nvGraphicFramePr>
        <p:xfrm>
          <a:off x="5105400" y="3200400"/>
          <a:ext cx="33528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" name="Equation" r:id="rId17" imgW="1930400" imgH="711200" progId="Equation.DSMT4">
                  <p:embed/>
                </p:oleObj>
              </mc:Choice>
              <mc:Fallback>
                <p:oleObj name="Equation" r:id="rId17" imgW="1930400" imgH="711200" progId="Equation.DSMT4">
                  <p:embed/>
                  <p:pic>
                    <p:nvPicPr>
                      <p:cNvPr id="1454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00400"/>
                        <a:ext cx="3352800" cy="123190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52156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8" name="Object 10"/>
          <p:cNvGraphicFramePr>
            <a:graphicFrameLocks noChangeAspect="1"/>
          </p:cNvGraphicFramePr>
          <p:nvPr/>
        </p:nvGraphicFramePr>
        <p:xfrm>
          <a:off x="990600" y="4495800"/>
          <a:ext cx="1752600" cy="579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" name="Equation" r:id="rId19" imgW="952200" imgH="317160" progId="Equation.DSMT4">
                  <p:embed/>
                </p:oleObj>
              </mc:Choice>
              <mc:Fallback>
                <p:oleObj name="Equation" r:id="rId19" imgW="952200" imgH="317160" progId="Equation.DSMT4">
                  <p:embed/>
                  <p:pic>
                    <p:nvPicPr>
                      <p:cNvPr id="1454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95800"/>
                        <a:ext cx="1752600" cy="579155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9" name="Object 11"/>
          <p:cNvGraphicFramePr>
            <a:graphicFrameLocks noChangeAspect="1"/>
          </p:cNvGraphicFramePr>
          <p:nvPr/>
        </p:nvGraphicFramePr>
        <p:xfrm>
          <a:off x="228599" y="5257800"/>
          <a:ext cx="409939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7" name="Equation" r:id="rId21" imgW="1981200" imgH="482600" progId="Equation.DSMT4">
                  <p:embed/>
                </p:oleObj>
              </mc:Choice>
              <mc:Fallback>
                <p:oleObj name="Equation" r:id="rId21" imgW="1981200" imgH="482600" progId="Equation.DSMT4">
                  <p:embed/>
                  <p:pic>
                    <p:nvPicPr>
                      <p:cNvPr id="1454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9" y="5257800"/>
                        <a:ext cx="4099399" cy="99060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0" name="Object 12"/>
          <p:cNvGraphicFramePr>
            <a:graphicFrameLocks noChangeAspect="1"/>
          </p:cNvGraphicFramePr>
          <p:nvPr/>
        </p:nvGraphicFramePr>
        <p:xfrm>
          <a:off x="5257801" y="4562218"/>
          <a:ext cx="2743200" cy="64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8" name="Equation" r:id="rId23" imgW="1384200" imgH="330120" progId="Equation.DSMT4">
                  <p:embed/>
                </p:oleObj>
              </mc:Choice>
              <mc:Fallback>
                <p:oleObj name="Equation" r:id="rId23" imgW="1384200" imgH="330120" progId="Equation.DSMT4">
                  <p:embed/>
                  <p:pic>
                    <p:nvPicPr>
                      <p:cNvPr id="1454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1" y="4562218"/>
                        <a:ext cx="2743200" cy="644782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1" name="Object 13"/>
          <p:cNvGraphicFramePr>
            <a:graphicFrameLocks noChangeAspect="1"/>
          </p:cNvGraphicFramePr>
          <p:nvPr/>
        </p:nvGraphicFramePr>
        <p:xfrm>
          <a:off x="4851400" y="5372100"/>
          <a:ext cx="4142170" cy="80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9" name="Equation" r:id="rId25" imgW="2463800" imgH="482600" progId="Equation.DSMT4">
                  <p:embed/>
                </p:oleObj>
              </mc:Choice>
              <mc:Fallback>
                <p:oleObj name="Equation" r:id="rId25" imgW="2463800" imgH="482600" progId="Equation.DSMT4">
                  <p:embed/>
                  <p:pic>
                    <p:nvPicPr>
                      <p:cNvPr id="1454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5372100"/>
                        <a:ext cx="4142170" cy="80651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6187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1. Co-ordinate Systems</a:t>
            </a:r>
            <a:br>
              <a:rPr lang="en-US" b="1" dirty="0"/>
            </a:br>
            <a:r>
              <a:rPr lang="en-US" b="1" dirty="0" smtClean="0"/>
              <a:t>(Continued…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b="1" dirty="0">
                <a:solidFill>
                  <a:srgbClr val="00B0F0"/>
                </a:solidFill>
              </a:rPr>
              <a:t>Choice of Co-ordinate systems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B0F0"/>
                </a:solidFill>
              </a:rPr>
              <a:t>Cartesian Co-ordinates: </a:t>
            </a:r>
            <a:r>
              <a:rPr lang="en-US" sz="2400" dirty="0">
                <a:solidFill>
                  <a:srgbClr val="00B0F0"/>
                </a:solidFill>
              </a:rPr>
              <a:t>Line, area and volume element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B0F0"/>
                </a:solidFill>
              </a:rPr>
              <a:t>Plane-Polar Co-ordinates: </a:t>
            </a:r>
            <a:r>
              <a:rPr lang="en-US" sz="2600" dirty="0">
                <a:solidFill>
                  <a:srgbClr val="00B0F0"/>
                </a:solidFill>
              </a:rPr>
              <a:t>Unit vectors, transformations, Rate of change, velocity and acceleration,  </a:t>
            </a:r>
          </a:p>
          <a:p>
            <a:pPr marL="0" indent="0">
              <a:buNone/>
            </a:pPr>
            <a:r>
              <a:rPr lang="en-US" sz="2600" dirty="0">
                <a:solidFill>
                  <a:srgbClr val="00B0F0"/>
                </a:solidFill>
              </a:rPr>
              <a:t>Line element, area element</a:t>
            </a:r>
          </a:p>
          <a:p>
            <a:pPr marL="0" indent="0">
              <a:buNone/>
            </a:pPr>
            <a:r>
              <a:rPr lang="en-US" b="1" dirty="0"/>
              <a:t>Cylindrical Co-ordinates: </a:t>
            </a:r>
            <a:r>
              <a:rPr lang="en-US" sz="2400" dirty="0"/>
              <a:t>Unit vectors and its transformations, Rate of change, velocity and acceleration, line, area and volume element</a:t>
            </a:r>
          </a:p>
          <a:p>
            <a:pPr marL="0" indent="0">
              <a:buNone/>
            </a:pPr>
            <a:r>
              <a:rPr lang="en-US" b="1" dirty="0"/>
              <a:t>Spherical Polar Co-ordinates: </a:t>
            </a:r>
            <a:r>
              <a:rPr lang="en-US" sz="2600" dirty="0"/>
              <a:t>Unit vectors and its transformations, Rate of change, velocity and acceleration, line, area and volume element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7" name="Right Brace 6"/>
          <p:cNvSpPr/>
          <p:nvPr/>
        </p:nvSpPr>
        <p:spPr>
          <a:xfrm>
            <a:off x="8229600" y="1676400"/>
            <a:ext cx="228600" cy="2057400"/>
          </a:xfrm>
          <a:prstGeom prst="rightBrac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382000" y="1981200"/>
            <a:ext cx="85151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Lec</a:t>
            </a:r>
            <a:r>
              <a:rPr lang="en-US" b="1" dirty="0"/>
              <a:t> 1-3</a:t>
            </a:r>
          </a:p>
          <a:p>
            <a:r>
              <a:rPr lang="en-US" b="1" dirty="0"/>
              <a:t>&amp;</a:t>
            </a:r>
          </a:p>
          <a:p>
            <a:r>
              <a:rPr lang="en-US" b="1" dirty="0"/>
              <a:t>Tut1</a:t>
            </a:r>
          </a:p>
        </p:txBody>
      </p:sp>
    </p:spTree>
    <p:extLst>
      <p:ext uri="{BB962C8B-B14F-4D97-AF65-F5344CB8AC3E}">
        <p14:creationId xmlns:p14="http://schemas.microsoft.com/office/powerpoint/2010/main" val="155132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70424" y="336550"/>
            <a:ext cx="6286500" cy="857250"/>
          </a:xfrm>
        </p:spPr>
        <p:txBody>
          <a:bodyPr>
            <a:noAutofit/>
          </a:bodyPr>
          <a:lstStyle/>
          <a:p>
            <a:r>
              <a:rPr lang="en-US" sz="2850" b="1" dirty="0"/>
              <a:t>Elemental area in </a:t>
            </a:r>
            <a:r>
              <a:rPr lang="en-US" sz="2850" b="1" dirty="0" smtClean="0"/>
              <a:t> </a:t>
            </a:r>
            <a:r>
              <a:rPr lang="en-US" sz="2850" b="1" dirty="0"/>
              <a:t>polar coordinates</a:t>
            </a:r>
          </a:p>
        </p:txBody>
      </p:sp>
      <p:sp>
        <p:nvSpPr>
          <p:cNvPr id="4" name="Arc 3"/>
          <p:cNvSpPr/>
          <p:nvPr/>
        </p:nvSpPr>
        <p:spPr>
          <a:xfrm>
            <a:off x="3870615" y="3272539"/>
            <a:ext cx="514350" cy="286346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5" name="TextBox 4"/>
          <p:cNvSpPr txBox="1"/>
          <p:nvPr/>
        </p:nvSpPr>
        <p:spPr>
          <a:xfrm>
            <a:off x="6577128" y="4114204"/>
            <a:ext cx="27924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371850" y="1771054"/>
            <a:ext cx="27443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>
                <a:solidFill>
                  <a:srgbClr val="FF0000"/>
                </a:solidFill>
              </a:rPr>
              <a:t>Y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3662478" y="4057055"/>
            <a:ext cx="2971800" cy="1191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2462328" y="2856905"/>
            <a:ext cx="2400300" cy="1191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3662478" y="2628900"/>
            <a:ext cx="1652472" cy="1428155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3203137" y="2002391"/>
            <a:ext cx="2514005" cy="1595322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4406503" y="2971800"/>
          <a:ext cx="394097" cy="182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" name="Equation" r:id="rId3" imgW="228402" imgH="177646" progId="Equation.DSMT4">
                  <p:embed/>
                </p:oleObj>
              </mc:Choice>
              <mc:Fallback>
                <p:oleObj name="Equation" r:id="rId3" imgW="228402" imgH="177646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503" y="2971800"/>
                        <a:ext cx="394097" cy="1821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4857751" y="3086101"/>
          <a:ext cx="160735" cy="20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" name="Equation" r:id="rId5" imgW="126780" imgH="164814" progId="Equation.DSMT4">
                  <p:embed/>
                </p:oleObj>
              </mc:Choice>
              <mc:Fallback>
                <p:oleObj name="Equation" r:id="rId5" imgW="126780" imgH="164814" progId="Equation.DSMT4">
                  <p:embed/>
                  <p:pic>
                    <p:nvPicPr>
                      <p:cNvPr id="645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1" y="3086101"/>
                        <a:ext cx="160735" cy="208360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3829050" y="2686051"/>
          <a:ext cx="514350" cy="225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2" name="Equation" r:id="rId7" imgW="405872" imgH="177569" progId="Equation.DSMT4">
                  <p:embed/>
                </p:oleObj>
              </mc:Choice>
              <mc:Fallback>
                <p:oleObj name="Equation" r:id="rId7" imgW="405872" imgH="177569" progId="Equation.DSMT4">
                  <p:embed/>
                  <p:pic>
                    <p:nvPicPr>
                      <p:cNvPr id="645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2686051"/>
                        <a:ext cx="514350" cy="225028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9"/>
          <p:cNvGraphicFramePr>
            <a:graphicFrameLocks noChangeAspect="1"/>
          </p:cNvGraphicFramePr>
          <p:nvPr/>
        </p:nvGraphicFramePr>
        <p:xfrm>
          <a:off x="5366147" y="2516695"/>
          <a:ext cx="365522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" name="Equation" r:id="rId9" imgW="291973" imgH="228501" progId="Equation.DSMT4">
                  <p:embed/>
                </p:oleObj>
              </mc:Choice>
              <mc:Fallback>
                <p:oleObj name="Equation" r:id="rId9" imgW="291973" imgH="228501" progId="Equation.DSMT4">
                  <p:embed/>
                  <p:pic>
                    <p:nvPicPr>
                      <p:cNvPr id="645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6147" y="2516695"/>
                        <a:ext cx="365522" cy="280988"/>
                      </a:xfrm>
                      <a:prstGeom prst="rect">
                        <a:avLst/>
                      </a:prstGeom>
                      <a:solidFill>
                        <a:srgbClr val="FF00FF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Object 10"/>
          <p:cNvGraphicFramePr>
            <a:graphicFrameLocks noChangeAspect="1"/>
          </p:cNvGraphicFramePr>
          <p:nvPr/>
        </p:nvGraphicFramePr>
        <p:xfrm>
          <a:off x="4613674" y="2425303"/>
          <a:ext cx="497681" cy="289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" name="Equation" r:id="rId11" imgW="393529" imgH="228501" progId="Equation.DSMT4">
                  <p:embed/>
                </p:oleObj>
              </mc:Choice>
              <mc:Fallback>
                <p:oleObj name="Equation" r:id="rId11" imgW="393529" imgH="228501" progId="Equation.DSMT4">
                  <p:embed/>
                  <p:pic>
                    <p:nvPicPr>
                      <p:cNvPr id="645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674" y="2425303"/>
                        <a:ext cx="497681" cy="289322"/>
                      </a:xfrm>
                      <a:prstGeom prst="rect">
                        <a:avLst/>
                      </a:prstGeom>
                      <a:solidFill>
                        <a:srgbClr val="FF00FF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1143001" y="2114550"/>
            <a:ext cx="2015616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dirty="0"/>
              <a:t>Elemental area:  </a:t>
            </a:r>
          </a:p>
        </p:txBody>
      </p:sp>
      <p:graphicFrame>
        <p:nvGraphicFramePr>
          <p:cNvPr id="64523" name="Object 11"/>
          <p:cNvGraphicFramePr>
            <a:graphicFrameLocks noChangeAspect="1"/>
          </p:cNvGraphicFramePr>
          <p:nvPr/>
        </p:nvGraphicFramePr>
        <p:xfrm>
          <a:off x="1600200" y="2457451"/>
          <a:ext cx="1422797" cy="369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" name="Equation" r:id="rId13" imgW="812447" imgH="215806" progId="Equation.DSMT4">
                  <p:embed/>
                </p:oleObj>
              </mc:Choice>
              <mc:Fallback>
                <p:oleObj name="Equation" r:id="rId13" imgW="812447" imgH="215806" progId="Equation.DSMT4">
                  <p:embed/>
                  <p:pic>
                    <p:nvPicPr>
                      <p:cNvPr id="645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57451"/>
                        <a:ext cx="1422797" cy="369094"/>
                      </a:xfrm>
                      <a:prstGeom prst="rect">
                        <a:avLst/>
                      </a:prstGeom>
                      <a:solidFill>
                        <a:srgbClr val="FF00FF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6-Point Star 29"/>
          <p:cNvSpPr/>
          <p:nvPr/>
        </p:nvSpPr>
        <p:spPr>
          <a:xfrm>
            <a:off x="3086100" y="4229100"/>
            <a:ext cx="1028700" cy="1143000"/>
          </a:xfrm>
          <a:prstGeom prst="star6">
            <a:avLst/>
          </a:prstGeom>
          <a:solidFill>
            <a:schemeClr val="accent1">
              <a:alpha val="5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b="1" dirty="0">
                <a:solidFill>
                  <a:srgbClr val="FF0000"/>
                </a:solidFill>
              </a:rPr>
              <a:t>Area of Circle 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0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 rot="5400000" flipH="1" flipV="1">
            <a:off x="5282245" y="2187881"/>
            <a:ext cx="465463" cy="433101"/>
          </a:xfrm>
          <a:prstGeom prst="straightConnector1">
            <a:avLst/>
          </a:prstGeom>
          <a:ln w="5715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10800000">
            <a:off x="4825388" y="2236425"/>
            <a:ext cx="465464" cy="383527"/>
          </a:xfrm>
          <a:prstGeom prst="straightConnector1">
            <a:avLst/>
          </a:prstGeom>
          <a:ln w="5715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/>
          <p:cNvGrpSpPr/>
          <p:nvPr/>
        </p:nvGrpSpPr>
        <p:grpSpPr>
          <a:xfrm>
            <a:off x="4916035" y="1864548"/>
            <a:ext cx="700307" cy="638450"/>
            <a:chOff x="5030714" y="1343064"/>
            <a:chExt cx="933742" cy="851266"/>
          </a:xfrm>
        </p:grpSpPr>
        <p:sp>
          <p:nvSpPr>
            <p:cNvPr id="22" name="Rounded Rectangle 21"/>
            <p:cNvSpPr/>
            <p:nvPr/>
          </p:nvSpPr>
          <p:spPr>
            <a:xfrm rot="2381694">
              <a:off x="5030714" y="1343064"/>
              <a:ext cx="933742" cy="851266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" name="Oval 2"/>
            <p:cNvSpPr/>
            <p:nvPr/>
          </p:nvSpPr>
          <p:spPr>
            <a:xfrm>
              <a:off x="5410200" y="1676400"/>
              <a:ext cx="144463" cy="162498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350"/>
            </a:p>
          </p:txBody>
        </p:sp>
      </p:grpSp>
    </p:spTree>
    <p:extLst>
      <p:ext uri="{BB962C8B-B14F-4D97-AF65-F5344CB8AC3E}">
        <p14:creationId xmlns:p14="http://schemas.microsoft.com/office/powerpoint/2010/main" val="1761761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458"/>
            <a:ext cx="7772400" cy="1470025"/>
          </a:xfrm>
        </p:spPr>
        <p:txBody>
          <a:bodyPr/>
          <a:lstStyle/>
          <a:p>
            <a:r>
              <a:rPr lang="en-IN" b="1" dirty="0"/>
              <a:t>Area of a circle of radius 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1CEDF-9B8D-46A8-8947-538CE5D27E05}" type="slidenum">
              <a:rPr lang="en-US" smtClean="0"/>
              <a:t>4</a:t>
            </a:fld>
            <a:endParaRPr lang="en-US"/>
          </a:p>
        </p:txBody>
      </p:sp>
      <p:cxnSp>
        <p:nvCxnSpPr>
          <p:cNvPr id="7" name="Straight Connector 6"/>
          <p:cNvCxnSpPr>
            <a:endCxn id="11" idx="0"/>
          </p:cNvCxnSpPr>
          <p:nvPr/>
        </p:nvCxnSpPr>
        <p:spPr>
          <a:xfrm flipV="1">
            <a:off x="2438400" y="2011362"/>
            <a:ext cx="603455" cy="271303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2438400" y="3352800"/>
            <a:ext cx="1981200" cy="13716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Arc 10"/>
          <p:cNvSpPr/>
          <p:nvPr/>
        </p:nvSpPr>
        <p:spPr>
          <a:xfrm>
            <a:off x="1664110" y="2011362"/>
            <a:ext cx="2755490" cy="2682875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Arc 12"/>
          <p:cNvSpPr/>
          <p:nvPr/>
        </p:nvSpPr>
        <p:spPr>
          <a:xfrm>
            <a:off x="1752600" y="2590800"/>
            <a:ext cx="2187348" cy="2103437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2931058" y="2656457"/>
            <a:ext cx="995883" cy="98606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9" name="Arc 18"/>
          <p:cNvSpPr/>
          <p:nvPr/>
        </p:nvSpPr>
        <p:spPr>
          <a:xfrm>
            <a:off x="2195830" y="4272374"/>
            <a:ext cx="586698" cy="439738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0" name="Object 11"/>
          <p:cNvGraphicFramePr>
            <a:graphicFrameLocks noChangeAspect="1"/>
          </p:cNvGraphicFramePr>
          <p:nvPr/>
        </p:nvGraphicFramePr>
        <p:xfrm>
          <a:off x="6197203" y="1287936"/>
          <a:ext cx="1422797" cy="369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5" name="Equation" r:id="rId3" imgW="812447" imgH="215806" progId="Equation.DSMT4">
                  <p:embed/>
                </p:oleObj>
              </mc:Choice>
              <mc:Fallback>
                <p:oleObj name="Equation" r:id="rId3" imgW="812447" imgH="215806" progId="Equation.DSMT4">
                  <p:embed/>
                  <p:pic>
                    <p:nvPicPr>
                      <p:cNvPr id="2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203" y="1287936"/>
                        <a:ext cx="1422797" cy="369094"/>
                      </a:xfrm>
                      <a:prstGeom prst="rect">
                        <a:avLst/>
                      </a:prstGeom>
                      <a:solidFill>
                        <a:srgbClr val="FF00FF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627188" y="3989387"/>
          <a:ext cx="265339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6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7188" y="3989387"/>
                        <a:ext cx="265339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029565" y="3134596"/>
          <a:ext cx="673100" cy="428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7" name="Equation" r:id="rId7" imgW="279360" imgH="177480" progId="Equation.DSMT4">
                  <p:embed/>
                </p:oleObj>
              </mc:Choice>
              <mc:Fallback>
                <p:oleObj name="Equation" r:id="rId7" imgW="279360" imgH="177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29565" y="3134596"/>
                        <a:ext cx="673100" cy="428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354062"/>
              </p:ext>
            </p:extLst>
          </p:nvPr>
        </p:nvGraphicFramePr>
        <p:xfrm>
          <a:off x="4503186" y="3727449"/>
          <a:ext cx="47965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8" name="Equation" r:id="rId9" imgW="190440" imgH="177480" progId="Equation.DSMT4">
                  <p:embed/>
                </p:oleObj>
              </mc:Choice>
              <mc:Fallback>
                <p:oleObj name="Equation" r:id="rId9" imgW="190440" imgH="177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03186" y="3727449"/>
                        <a:ext cx="47965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368901" y="4101811"/>
            <a:ext cx="264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r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3265488" y="4738688"/>
          <a:ext cx="4603750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9" name="Equation" r:id="rId11" imgW="1752480" imgH="469800" progId="Equation.DSMT4">
                  <p:embed/>
                </p:oleObj>
              </mc:Choice>
              <mc:Fallback>
                <p:oleObj name="Equation" r:id="rId11" imgW="1752480" imgH="4698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65488" y="4738688"/>
                        <a:ext cx="4603750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Brace 5"/>
          <p:cNvSpPr/>
          <p:nvPr/>
        </p:nvSpPr>
        <p:spPr>
          <a:xfrm rot="3148406">
            <a:off x="4124570" y="3448869"/>
            <a:ext cx="433820" cy="57993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2530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Arc 26"/>
          <p:cNvSpPr/>
          <p:nvPr/>
        </p:nvSpPr>
        <p:spPr>
          <a:xfrm rot="5801897">
            <a:off x="4310723" y="3258623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/>
              <a:t>Cylindrical Coordinate Syst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153400" y="3656806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95600" y="49530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Y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267200" y="3580606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2971403" y="3645471"/>
            <a:ext cx="1384126" cy="12309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6200000" flipH="1">
            <a:off x="4177952" y="3721796"/>
            <a:ext cx="990600" cy="7620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497149"/>
              </p:ext>
            </p:extLst>
          </p:nvPr>
        </p:nvGraphicFramePr>
        <p:xfrm>
          <a:off x="4508500" y="3608388"/>
          <a:ext cx="2921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" name="Equation" r:id="rId3" imgW="126835" imgH="202936" progId="Equation.DSMT4">
                  <p:embed/>
                </p:oleObj>
              </mc:Choice>
              <mc:Fallback>
                <p:oleObj name="Equation" r:id="rId3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608388"/>
                        <a:ext cx="2921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232713"/>
              </p:ext>
            </p:extLst>
          </p:nvPr>
        </p:nvGraphicFramePr>
        <p:xfrm>
          <a:off x="4343400" y="4114800"/>
          <a:ext cx="35083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14800"/>
                        <a:ext cx="350837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rot="16200000" flipH="1">
            <a:off x="5062081" y="4681081"/>
            <a:ext cx="544882" cy="456156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3663466" y="4495800"/>
            <a:ext cx="1351120" cy="836112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977043"/>
              </p:ext>
            </p:extLst>
          </p:nvPr>
        </p:nvGraphicFramePr>
        <p:xfrm>
          <a:off x="5562600" y="5105400"/>
          <a:ext cx="3794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" name="Equation" r:id="rId7" imgW="164957" imgH="241091" progId="Equation.DSMT4">
                  <p:embed/>
                </p:oleObj>
              </mc:Choice>
              <mc:Fallback>
                <p:oleObj name="Equation" r:id="rId7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105400"/>
                        <a:ext cx="379412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533898"/>
              </p:ext>
            </p:extLst>
          </p:nvPr>
        </p:nvGraphicFramePr>
        <p:xfrm>
          <a:off x="3352800" y="5156200"/>
          <a:ext cx="3794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" name="Equation" r:id="rId9" imgW="164957" imgH="241091" progId="Equation.DSMT4">
                  <p:embed/>
                </p:oleObj>
              </mc:Choice>
              <mc:Fallback>
                <p:oleObj name="Equation" r:id="rId9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156200"/>
                        <a:ext cx="379412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flipV="1">
            <a:off x="4266406" y="838200"/>
            <a:ext cx="24802" cy="27439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495800" y="9260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Z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rot="16200000" flipV="1">
            <a:off x="4636196" y="4139331"/>
            <a:ext cx="762001" cy="1044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017257"/>
              </p:ext>
            </p:extLst>
          </p:nvPr>
        </p:nvGraphicFramePr>
        <p:xfrm>
          <a:off x="5043488" y="3817938"/>
          <a:ext cx="3508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" name="Equation" r:id="rId11" imgW="152334" imgH="228501" progId="Equation.DSMT4">
                  <p:embed/>
                </p:oleObj>
              </mc:Choice>
              <mc:Fallback>
                <p:oleObj name="Equation" r:id="rId11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3817938"/>
                        <a:ext cx="350837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rot="5400000" flipH="1" flipV="1">
            <a:off x="4075656" y="2425352"/>
            <a:ext cx="1397696" cy="966592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5258844" y="2286001"/>
            <a:ext cx="684756" cy="457199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830875"/>
              </p:ext>
            </p:extLst>
          </p:nvPr>
        </p:nvGraphicFramePr>
        <p:xfrm>
          <a:off x="5701430" y="2705274"/>
          <a:ext cx="379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" name="Equation" r:id="rId13" imgW="164957" imgH="241091" progId="Equation.DSMT4">
                  <p:embed/>
                </p:oleObj>
              </mc:Choice>
              <mc:Fallback>
                <p:oleObj name="Equation" r:id="rId13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430" y="2705274"/>
                        <a:ext cx="3794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rot="16200000" flipV="1">
            <a:off x="4826174" y="1828279"/>
            <a:ext cx="762001" cy="1044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091568"/>
              </p:ext>
            </p:extLst>
          </p:nvPr>
        </p:nvGraphicFramePr>
        <p:xfrm>
          <a:off x="5233466" y="1506886"/>
          <a:ext cx="3508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" name="Equation" r:id="rId14" imgW="152334" imgH="228501" progId="Equation.DSMT4">
                  <p:embed/>
                </p:oleObj>
              </mc:Choice>
              <mc:Fallback>
                <p:oleObj name="Equation" r:id="rId14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466" y="1506886"/>
                        <a:ext cx="350837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 rot="10800000" flipV="1">
            <a:off x="4597052" y="2288087"/>
            <a:ext cx="594986" cy="455112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772009"/>
              </p:ext>
            </p:extLst>
          </p:nvPr>
        </p:nvGraphicFramePr>
        <p:xfrm>
          <a:off x="4520852" y="2285999"/>
          <a:ext cx="3794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" name="Equation" r:id="rId15" imgW="164957" imgH="241091" progId="Equation.DSMT4">
                  <p:embed/>
                </p:oleObj>
              </mc:Choice>
              <mc:Fallback>
                <p:oleObj name="Equation" r:id="rId15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852" y="2285999"/>
                        <a:ext cx="379412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 rot="5400000">
            <a:off x="4077744" y="3314700"/>
            <a:ext cx="2133600" cy="76200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16200000" flipH="1">
            <a:off x="4254152" y="3606974"/>
            <a:ext cx="914400" cy="838200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Flowchart: Magnetic Disk 25"/>
          <p:cNvSpPr/>
          <p:nvPr/>
        </p:nvSpPr>
        <p:spPr>
          <a:xfrm>
            <a:off x="3058160" y="1427480"/>
            <a:ext cx="2438400" cy="3201444"/>
          </a:xfrm>
          <a:prstGeom prst="flowChartMagneticDisk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>
          <a:xfrm>
            <a:off x="6553200" y="5518150"/>
            <a:ext cx="2133600" cy="365125"/>
          </a:xfrm>
        </p:spPr>
        <p:txBody>
          <a:bodyPr/>
          <a:lstStyle/>
          <a:p>
            <a:fld id="{3A229E1E-5E8B-4222-BAFF-F74422E39F68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34" name="Footer Placeholder 33"/>
          <p:cNvSpPr>
            <a:spLocks noGrp="1"/>
          </p:cNvSpPr>
          <p:nvPr>
            <p:ph type="ftr" sz="quarter" idx="11"/>
          </p:nvPr>
        </p:nvSpPr>
        <p:spPr>
          <a:xfrm>
            <a:off x="3124200" y="5518150"/>
            <a:ext cx="2895600" cy="365125"/>
          </a:xfrm>
        </p:spPr>
        <p:txBody>
          <a:bodyPr/>
          <a:lstStyle/>
          <a:p>
            <a:r>
              <a:rPr lang="en-US"/>
              <a:t>RKE_JJ_PH103_2020</a:t>
            </a:r>
          </a:p>
        </p:txBody>
      </p:sp>
      <p:sp>
        <p:nvSpPr>
          <p:cNvPr id="37" name="Arc 36"/>
          <p:cNvSpPr/>
          <p:nvPr/>
        </p:nvSpPr>
        <p:spPr>
          <a:xfrm flipH="1" flipV="1">
            <a:off x="3886200" y="4940187"/>
            <a:ext cx="685795" cy="546213"/>
          </a:xfrm>
          <a:prstGeom prst="arc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234297"/>
              </p:ext>
            </p:extLst>
          </p:nvPr>
        </p:nvGraphicFramePr>
        <p:xfrm>
          <a:off x="3534351" y="5334000"/>
          <a:ext cx="504249" cy="47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" name="Equation" r:id="rId16" imgW="126835" imgH="202936" progId="Equation.DSMT4">
                  <p:embed/>
                </p:oleObj>
              </mc:Choice>
              <mc:Fallback>
                <p:oleObj name="Equation" r:id="rId16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4351" y="5334000"/>
                        <a:ext cx="504249" cy="4795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Arrow Connector 44"/>
          <p:cNvCxnSpPr/>
          <p:nvPr/>
        </p:nvCxnSpPr>
        <p:spPr>
          <a:xfrm rot="5400000">
            <a:off x="3723075" y="4605948"/>
            <a:ext cx="1384126" cy="12309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889748"/>
              </p:ext>
            </p:extLst>
          </p:nvPr>
        </p:nvGraphicFramePr>
        <p:xfrm>
          <a:off x="4293108" y="5178905"/>
          <a:ext cx="386866" cy="413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" name="Equation" r:id="rId17" imgW="164880" imgH="241200" progId="Equation.DSMT4">
                  <p:embed/>
                </p:oleObj>
              </mc:Choice>
              <mc:Fallback>
                <p:oleObj name="Equation" r:id="rId17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93108" y="5178905"/>
                        <a:ext cx="386866" cy="413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8">
            <a:extLst>
              <a:ext uri="{FF2B5EF4-FFF2-40B4-BE49-F238E27FC236}">
                <a16:creationId xmlns:a16="http://schemas.microsoft.com/office/drawing/2014/main" id="{088F782B-BB06-428A-83AB-DE19C63808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914616"/>
              </p:ext>
            </p:extLst>
          </p:nvPr>
        </p:nvGraphicFramePr>
        <p:xfrm>
          <a:off x="4011207" y="3839264"/>
          <a:ext cx="698495" cy="454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" name="Equation" r:id="rId19" imgW="152280" imgH="164880" progId="Equation.DSMT4">
                  <p:embed/>
                </p:oleObj>
              </mc:Choice>
              <mc:Fallback>
                <p:oleObj name="Equation" r:id="rId19" imgW="152280" imgH="164880" progId="Equation.DSMT4">
                  <p:embed/>
                  <p:pic>
                    <p:nvPicPr>
                      <p:cNvPr id="655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207" y="3839264"/>
                        <a:ext cx="698495" cy="4540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D23F436-A057-4938-ADAE-E7BD0F2F90E8}"/>
              </a:ext>
            </a:extLst>
          </p:cNvPr>
          <p:cNvCxnSpPr/>
          <p:nvPr/>
        </p:nvCxnSpPr>
        <p:spPr>
          <a:xfrm flipV="1">
            <a:off x="2895600" y="1819623"/>
            <a:ext cx="0" cy="2311052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8">
            <a:extLst>
              <a:ext uri="{FF2B5EF4-FFF2-40B4-BE49-F238E27FC236}">
                <a16:creationId xmlns:a16="http://schemas.microsoft.com/office/drawing/2014/main" id="{FCDC86B1-1978-42BD-93AC-E3AB5142A9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309432"/>
              </p:ext>
            </p:extLst>
          </p:nvPr>
        </p:nvGraphicFramePr>
        <p:xfrm>
          <a:off x="2349500" y="2695575"/>
          <a:ext cx="5826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" name="Equation" r:id="rId21" imgW="126720" imgH="126720" progId="Equation.DSMT4">
                  <p:embed/>
                </p:oleObj>
              </mc:Choice>
              <mc:Fallback>
                <p:oleObj name="Equation" r:id="rId21" imgW="126720" imgH="126720" progId="Equation.DSMT4">
                  <p:embed/>
                  <p:pic>
                    <p:nvPicPr>
                      <p:cNvPr id="36" name="Object 8">
                        <a:extLst>
                          <a:ext uri="{FF2B5EF4-FFF2-40B4-BE49-F238E27FC236}">
                            <a16:creationId xmlns:a16="http://schemas.microsoft.com/office/drawing/2014/main" id="{088F782B-BB06-428A-83AB-DE19C63808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2695575"/>
                        <a:ext cx="582613" cy="349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2790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7" grpId="1" animBg="1"/>
      <p:bldP spid="25" grpId="0"/>
      <p:bldP spid="26" grpId="0" animBg="1"/>
      <p:bldP spid="37" grpId="0" animBg="1"/>
      <p:bldP spid="37" grpId="1" animBg="1"/>
      <p:bldP spid="37" grpId="2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2286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b="1" dirty="0"/>
              <a:t>Transformation of unit vectors</a:t>
            </a: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452283"/>
              </p:ext>
            </p:extLst>
          </p:nvPr>
        </p:nvGraphicFramePr>
        <p:xfrm>
          <a:off x="228600" y="5546725"/>
          <a:ext cx="33528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0" name="Equation" r:id="rId4" imgW="1930400" imgH="711200" progId="Equation.DSMT4">
                  <p:embed/>
                </p:oleObj>
              </mc:Choice>
              <mc:Fallback>
                <p:oleObj name="Equation" r:id="rId4" imgW="19304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546725"/>
                        <a:ext cx="3352800" cy="1235075"/>
                      </a:xfrm>
                      <a:prstGeom prst="rect">
                        <a:avLst/>
                      </a:prstGeom>
                      <a:solidFill>
                        <a:srgbClr val="808000">
                          <a:alpha val="52156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077361"/>
              </p:ext>
            </p:extLst>
          </p:nvPr>
        </p:nvGraphicFramePr>
        <p:xfrm>
          <a:off x="5702300" y="5565775"/>
          <a:ext cx="336550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1" name="Equation" r:id="rId6" imgW="1854200" imgH="711200" progId="Equation.DSMT4">
                  <p:embed/>
                </p:oleObj>
              </mc:Choice>
              <mc:Fallback>
                <p:oleObj name="Equation" r:id="rId6" imgW="18542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5565775"/>
                        <a:ext cx="3365500" cy="1292225"/>
                      </a:xfrm>
                      <a:prstGeom prst="rect">
                        <a:avLst/>
                      </a:prstGeom>
                      <a:solidFill>
                        <a:srgbClr val="FFCC00">
                          <a:alpha val="56078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Arc 32"/>
          <p:cNvSpPr/>
          <p:nvPr/>
        </p:nvSpPr>
        <p:spPr>
          <a:xfrm rot="5801897">
            <a:off x="4310723" y="3258623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7245504" y="39624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965296" y="51932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Y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4267200" y="3580606"/>
            <a:ext cx="3664104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69754"/>
              </p:ext>
            </p:extLst>
          </p:nvPr>
        </p:nvGraphicFramePr>
        <p:xfrm>
          <a:off x="4508500" y="3608388"/>
          <a:ext cx="2921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2" name="Equation" r:id="rId8" imgW="126835" imgH="202936" progId="Equation.DSMT4">
                  <p:embed/>
                </p:oleObj>
              </mc:Choice>
              <mc:Fallback>
                <p:oleObj name="Equation" r:id="rId8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608388"/>
                        <a:ext cx="2921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474884"/>
              </p:ext>
            </p:extLst>
          </p:nvPr>
        </p:nvGraphicFramePr>
        <p:xfrm>
          <a:off x="4426104" y="4114800"/>
          <a:ext cx="35083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3" name="Equation" r:id="rId10" imgW="152268" imgH="164957" progId="Equation.DSMT4">
                  <p:embed/>
                </p:oleObj>
              </mc:Choice>
              <mc:Fallback>
                <p:oleObj name="Equation" r:id="rId10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104" y="4114800"/>
                        <a:ext cx="350837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 rot="5400000" flipH="1" flipV="1">
            <a:off x="2859958" y="2168448"/>
            <a:ext cx="2820194" cy="729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3740304" y="8382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Z</a:t>
            </a:r>
          </a:p>
        </p:txBody>
      </p:sp>
      <p:cxnSp>
        <p:nvCxnSpPr>
          <p:cNvPr id="62" name="Straight Arrow Connector 61"/>
          <p:cNvCxnSpPr/>
          <p:nvPr/>
        </p:nvCxnSpPr>
        <p:spPr>
          <a:xfrm rot="5400000" flipH="1" flipV="1">
            <a:off x="4075656" y="2425352"/>
            <a:ext cx="1397696" cy="966592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5258844" y="2286001"/>
            <a:ext cx="684756" cy="457199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37335"/>
              </p:ext>
            </p:extLst>
          </p:nvPr>
        </p:nvGraphicFramePr>
        <p:xfrm>
          <a:off x="5701430" y="2705274"/>
          <a:ext cx="379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4" name="Equation" r:id="rId12" imgW="164957" imgH="241091" progId="Equation.DSMT4">
                  <p:embed/>
                </p:oleObj>
              </mc:Choice>
              <mc:Fallback>
                <p:oleObj name="Equation" r:id="rId12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430" y="2705274"/>
                        <a:ext cx="3794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Straight Arrow Connector 64"/>
          <p:cNvCxnSpPr/>
          <p:nvPr/>
        </p:nvCxnSpPr>
        <p:spPr>
          <a:xfrm rot="16200000" flipV="1">
            <a:off x="4826174" y="1828279"/>
            <a:ext cx="762001" cy="1044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25442"/>
              </p:ext>
            </p:extLst>
          </p:nvPr>
        </p:nvGraphicFramePr>
        <p:xfrm>
          <a:off x="5233466" y="1506886"/>
          <a:ext cx="3508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5" name="Equation" r:id="rId14" imgW="152334" imgH="228501" progId="Equation.DSMT4">
                  <p:embed/>
                </p:oleObj>
              </mc:Choice>
              <mc:Fallback>
                <p:oleObj name="Equation" r:id="rId14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466" y="1506886"/>
                        <a:ext cx="350837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Arrow Connector 66"/>
          <p:cNvCxnSpPr/>
          <p:nvPr/>
        </p:nvCxnSpPr>
        <p:spPr>
          <a:xfrm rot="10800000" flipV="1">
            <a:off x="4502304" y="2288086"/>
            <a:ext cx="689734" cy="302713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080494"/>
              </p:ext>
            </p:extLst>
          </p:nvPr>
        </p:nvGraphicFramePr>
        <p:xfrm>
          <a:off x="4520852" y="2195687"/>
          <a:ext cx="3794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6" name="Equation" r:id="rId16" imgW="164957" imgH="241091" progId="Equation.DSMT4">
                  <p:embed/>
                </p:oleObj>
              </mc:Choice>
              <mc:Fallback>
                <p:oleObj name="Equation" r:id="rId16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852" y="2195687"/>
                        <a:ext cx="379412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Straight Connector 68"/>
          <p:cNvCxnSpPr/>
          <p:nvPr/>
        </p:nvCxnSpPr>
        <p:spPr>
          <a:xfrm rot="5400000">
            <a:off x="4077744" y="3314700"/>
            <a:ext cx="2133600" cy="76200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rot="16200000" flipH="1">
            <a:off x="4254152" y="3606974"/>
            <a:ext cx="914400" cy="838200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Slide Number Placeholder 7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75" name="Footer Placeholder 7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0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4267200" y="3581400"/>
            <a:ext cx="3664104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3206904" y="3569668"/>
            <a:ext cx="1072028" cy="175266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 flipH="1" flipV="1">
            <a:off x="2859958" y="2169242"/>
            <a:ext cx="2820194" cy="729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3740304" y="838994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Z</a:t>
            </a:r>
          </a:p>
        </p:txBody>
      </p:sp>
      <p:grpSp>
        <p:nvGrpSpPr>
          <p:cNvPr id="4" name="Group 53"/>
          <p:cNvGrpSpPr/>
          <p:nvPr/>
        </p:nvGrpSpPr>
        <p:grpSpPr>
          <a:xfrm>
            <a:off x="4609548" y="1188156"/>
            <a:ext cx="1752600" cy="1783644"/>
            <a:chOff x="7620000" y="819856"/>
            <a:chExt cx="1752600" cy="1783644"/>
          </a:xfrm>
        </p:grpSpPr>
        <p:cxnSp>
          <p:nvCxnSpPr>
            <p:cNvPr id="43" name="Straight Arrow Connector 42"/>
            <p:cNvCxnSpPr/>
            <p:nvPr/>
          </p:nvCxnSpPr>
          <p:spPr>
            <a:xfrm>
              <a:off x="8223096" y="1904206"/>
              <a:ext cx="1149504" cy="794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rot="5400000">
              <a:off x="7578251" y="1934223"/>
              <a:ext cx="698326" cy="614828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rot="5400000" flipH="1" flipV="1">
              <a:off x="7730254" y="1406448"/>
              <a:ext cx="991394" cy="7298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910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2256542"/>
                </p:ext>
              </p:extLst>
            </p:nvPr>
          </p:nvGraphicFramePr>
          <p:xfrm>
            <a:off x="8960556" y="1460500"/>
            <a:ext cx="304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67" name="Equation" r:id="rId18" imgW="152334" imgH="228501" progId="Equation.DSMT4">
                    <p:embed/>
                  </p:oleObj>
                </mc:Choice>
                <mc:Fallback>
                  <p:oleObj name="Equation" r:id="rId18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60556" y="1460500"/>
                          <a:ext cx="304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08" name="Object 20"/>
            <p:cNvGraphicFramePr>
              <a:graphicFrameLocks noChangeAspect="1"/>
            </p:cNvGraphicFramePr>
            <p:nvPr/>
          </p:nvGraphicFramePr>
          <p:xfrm>
            <a:off x="7912100" y="2120900"/>
            <a:ext cx="330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68" name="Equation" r:id="rId20" imgW="164957" imgH="241091" progId="Equation.DSMT4">
                    <p:embed/>
                  </p:oleObj>
                </mc:Choice>
                <mc:Fallback>
                  <p:oleObj name="Equation" r:id="rId20" imgW="164957" imgH="2410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2100" y="2120900"/>
                          <a:ext cx="3302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09" name="Object 21"/>
            <p:cNvGraphicFramePr>
              <a:graphicFrameLocks noChangeAspect="1"/>
            </p:cNvGraphicFramePr>
            <p:nvPr/>
          </p:nvGraphicFramePr>
          <p:xfrm>
            <a:off x="7841545" y="819856"/>
            <a:ext cx="304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69" name="Equation" r:id="rId22" imgW="152334" imgH="228501" progId="Equation.DSMT4">
                    <p:embed/>
                  </p:oleObj>
                </mc:Choice>
                <mc:Fallback>
                  <p:oleObj name="Equation" r:id="rId22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1545" y="819856"/>
                          <a:ext cx="304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866638"/>
              </p:ext>
            </p:extLst>
          </p:nvPr>
        </p:nvGraphicFramePr>
        <p:xfrm>
          <a:off x="5569104" y="2243667"/>
          <a:ext cx="2921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0" name="Equation" r:id="rId24" imgW="126835" imgH="202936" progId="Equation.DSMT4">
                  <p:embed/>
                </p:oleObj>
              </mc:Choice>
              <mc:Fallback>
                <p:oleObj name="Equation" r:id="rId24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9104" y="2243667"/>
                        <a:ext cx="2921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074975"/>
              </p:ext>
            </p:extLst>
          </p:nvPr>
        </p:nvGraphicFramePr>
        <p:xfrm>
          <a:off x="4743604" y="2395538"/>
          <a:ext cx="2921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1" name="Equation" r:id="rId25" imgW="126835" imgH="202936" progId="Equation.DSMT4">
                  <p:embed/>
                </p:oleObj>
              </mc:Choice>
              <mc:Fallback>
                <p:oleObj name="Equation" r:id="rId25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604" y="2395538"/>
                        <a:ext cx="2921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Flowchart: Magnetic Disk 70"/>
          <p:cNvSpPr/>
          <p:nvPr/>
        </p:nvSpPr>
        <p:spPr>
          <a:xfrm>
            <a:off x="3127332" y="1371600"/>
            <a:ext cx="2438400" cy="3201444"/>
          </a:xfrm>
          <a:prstGeom prst="flowChartMagneticDisk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47"/>
          <p:cNvGrpSpPr/>
          <p:nvPr/>
        </p:nvGrpSpPr>
        <p:grpSpPr>
          <a:xfrm>
            <a:off x="7391400" y="1170710"/>
            <a:ext cx="1752600" cy="1783644"/>
            <a:chOff x="7620000" y="819856"/>
            <a:chExt cx="1752600" cy="1783644"/>
          </a:xfrm>
        </p:grpSpPr>
        <p:cxnSp>
          <p:nvCxnSpPr>
            <p:cNvPr id="50" name="Straight Arrow Connector 49"/>
            <p:cNvCxnSpPr/>
            <p:nvPr/>
          </p:nvCxnSpPr>
          <p:spPr>
            <a:xfrm>
              <a:off x="8223096" y="1904206"/>
              <a:ext cx="1149504" cy="794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rot="5400000">
              <a:off x="7578251" y="1934223"/>
              <a:ext cx="698326" cy="614828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rot="5400000" flipH="1" flipV="1">
              <a:off x="7730254" y="1406448"/>
              <a:ext cx="991394" cy="7298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2846625"/>
                </p:ext>
              </p:extLst>
            </p:nvPr>
          </p:nvGraphicFramePr>
          <p:xfrm>
            <a:off x="8960556" y="1460500"/>
            <a:ext cx="304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72" name="Equation" r:id="rId26" imgW="152334" imgH="228501" progId="Equation.DSMT4">
                    <p:embed/>
                  </p:oleObj>
                </mc:Choice>
                <mc:Fallback>
                  <p:oleObj name="Equation" r:id="rId26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60556" y="1460500"/>
                          <a:ext cx="304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20"/>
            <p:cNvGraphicFramePr>
              <a:graphicFrameLocks noChangeAspect="1"/>
            </p:cNvGraphicFramePr>
            <p:nvPr/>
          </p:nvGraphicFramePr>
          <p:xfrm>
            <a:off x="7912100" y="2120900"/>
            <a:ext cx="330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73" name="Equation" r:id="rId27" imgW="164957" imgH="241091" progId="Equation.DSMT4">
                    <p:embed/>
                  </p:oleObj>
                </mc:Choice>
                <mc:Fallback>
                  <p:oleObj name="Equation" r:id="rId27" imgW="164957" imgH="2410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2100" y="2120900"/>
                          <a:ext cx="3302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21"/>
            <p:cNvGraphicFramePr>
              <a:graphicFrameLocks noChangeAspect="1"/>
            </p:cNvGraphicFramePr>
            <p:nvPr/>
          </p:nvGraphicFramePr>
          <p:xfrm>
            <a:off x="7841545" y="819856"/>
            <a:ext cx="304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74" name="Equation" r:id="rId28" imgW="152334" imgH="228501" progId="Equation.DSMT4">
                    <p:embed/>
                  </p:oleObj>
                </mc:Choice>
                <mc:Fallback>
                  <p:oleObj name="Equation" r:id="rId28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1545" y="819856"/>
                          <a:ext cx="304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3" name="Straight Arrow Connector 72"/>
          <p:cNvCxnSpPr/>
          <p:nvPr/>
        </p:nvCxnSpPr>
        <p:spPr>
          <a:xfrm flipH="1">
            <a:off x="6844992" y="2270069"/>
            <a:ext cx="1149504" cy="794"/>
          </a:xfrm>
          <a:prstGeom prst="straightConnector1">
            <a:avLst/>
          </a:prstGeom>
          <a:ln w="28575">
            <a:solidFill>
              <a:srgbClr val="00B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>
            <a:off x="8031051" y="2285996"/>
            <a:ext cx="684756" cy="457199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369224"/>
              </p:ext>
            </p:extLst>
          </p:nvPr>
        </p:nvGraphicFramePr>
        <p:xfrm>
          <a:off x="8628366" y="2706914"/>
          <a:ext cx="379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5" name="Equation" r:id="rId29" imgW="164957" imgH="241091" progId="Equation.DSMT4">
                  <p:embed/>
                </p:oleObj>
              </mc:Choice>
              <mc:Fallback>
                <p:oleObj name="Equation" r:id="rId29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8366" y="2706914"/>
                        <a:ext cx="3794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435166"/>
              </p:ext>
            </p:extLst>
          </p:nvPr>
        </p:nvGraphicFramePr>
        <p:xfrm>
          <a:off x="8394700" y="2236788"/>
          <a:ext cx="2921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6" name="Equation" r:id="rId30" imgW="126835" imgH="202936" progId="Equation.DSMT4">
                  <p:embed/>
                </p:oleObj>
              </mc:Choice>
              <mc:Fallback>
                <p:oleObj name="Equation" r:id="rId30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700" y="2236788"/>
                        <a:ext cx="2921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H="1">
            <a:off x="7010400" y="2243328"/>
            <a:ext cx="983302" cy="499872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558854"/>
              </p:ext>
            </p:extLst>
          </p:nvPr>
        </p:nvGraphicFramePr>
        <p:xfrm>
          <a:off x="7278776" y="2553992"/>
          <a:ext cx="29210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7" name="Equation" r:id="rId31" imgW="126835" imgH="202936" progId="Equation.DSMT4">
                  <p:embed/>
                </p:oleObj>
              </mc:Choice>
              <mc:Fallback>
                <p:oleObj name="Equation" r:id="rId31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776" y="2553992"/>
                        <a:ext cx="292100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c 8"/>
          <p:cNvSpPr/>
          <p:nvPr/>
        </p:nvSpPr>
        <p:spPr>
          <a:xfrm flipH="1" flipV="1">
            <a:off x="7502661" y="2362200"/>
            <a:ext cx="235104" cy="272533"/>
          </a:xfrm>
          <a:prstGeom prst="arc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Arc 77"/>
          <p:cNvSpPr/>
          <p:nvPr/>
        </p:nvSpPr>
        <p:spPr>
          <a:xfrm rot="16200000" flipH="1" flipV="1">
            <a:off x="8128181" y="2149521"/>
            <a:ext cx="235104" cy="272533"/>
          </a:xfrm>
          <a:prstGeom prst="arc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48018"/>
              </p:ext>
            </p:extLst>
          </p:nvPr>
        </p:nvGraphicFramePr>
        <p:xfrm>
          <a:off x="7010400" y="1797860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8" name="Equation" r:id="rId32" imgW="152334" imgH="228501" progId="Equation.DSMT4">
                  <p:embed/>
                </p:oleObj>
              </mc:Choice>
              <mc:Fallback>
                <p:oleObj name="Equation" r:id="rId32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797860"/>
                        <a:ext cx="30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789574" y="1873996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781800" y="2590800"/>
                <a:ext cx="410946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𝑒</m:t>
                        </m:r>
                      </m:e>
                    </m:acc>
                  </m:oMath>
                </a14:m>
                <a:r>
                  <a:rPr lang="az-Cyrl-AZ" baseline="-25000" dirty="0">
                    <a:latin typeface="Calibri"/>
                  </a:rPr>
                  <a:t>Ф</a:t>
                </a:r>
                <a:endParaRPr lang="en-US" baseline="-25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2590800"/>
                <a:ext cx="410946" cy="362984"/>
              </a:xfrm>
              <a:prstGeom prst="rect">
                <a:avLst/>
              </a:prstGeom>
              <a:blipFill rotWithShape="1">
                <a:blip r:embed="rId33"/>
                <a:stretch>
                  <a:fillRect t="-5000" r="-23881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73373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78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Arc 26"/>
          <p:cNvSpPr/>
          <p:nvPr/>
        </p:nvSpPr>
        <p:spPr>
          <a:xfrm rot="5801897">
            <a:off x="4310723" y="4096823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/>
              <a:t>Derivatives of unit vector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153400" y="4495006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95600" y="57912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Y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267200" y="4418806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2971403" y="4483671"/>
            <a:ext cx="1384126" cy="12309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4508500" y="4446588"/>
          <a:ext cx="2921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" name="Equation" r:id="rId3" imgW="126835" imgH="202936" progId="Equation.DSMT4">
                  <p:embed/>
                </p:oleObj>
              </mc:Choice>
              <mc:Fallback>
                <p:oleObj name="Equation" r:id="rId3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4446588"/>
                        <a:ext cx="2921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4343400" y="4953000"/>
          <a:ext cx="35083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953000"/>
                        <a:ext cx="350837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rot="5400000" flipH="1" flipV="1">
            <a:off x="2590800" y="2743200"/>
            <a:ext cx="33528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495800" y="9906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Z</a:t>
            </a:r>
          </a:p>
        </p:txBody>
      </p:sp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152400" y="200025"/>
          <a:ext cx="1295400" cy="310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" name="Equation" r:id="rId7" imgW="558720" imgH="1333440" progId="Equation.DSMT4">
                  <p:embed/>
                </p:oleObj>
              </mc:Choice>
              <mc:Fallback>
                <p:oleObj name="Equation" r:id="rId7" imgW="55872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00025"/>
                        <a:ext cx="1295400" cy="3106738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117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rot="5400000" flipH="1" flipV="1">
            <a:off x="4075656" y="3263552"/>
            <a:ext cx="1397696" cy="966592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5258844" y="3124201"/>
            <a:ext cx="684756" cy="457199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5701430" y="3543474"/>
          <a:ext cx="379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" name="Equation" r:id="rId9" imgW="164957" imgH="241091" progId="Equation.DSMT4">
                  <p:embed/>
                </p:oleObj>
              </mc:Choice>
              <mc:Fallback>
                <p:oleObj name="Equation" r:id="rId9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430" y="3543474"/>
                        <a:ext cx="3794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rot="16200000" flipV="1">
            <a:off x="4826174" y="2666479"/>
            <a:ext cx="762001" cy="1044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6"/>
          <p:cNvGraphicFramePr>
            <a:graphicFrameLocks noChangeAspect="1"/>
          </p:cNvGraphicFramePr>
          <p:nvPr/>
        </p:nvGraphicFramePr>
        <p:xfrm>
          <a:off x="5233466" y="2345086"/>
          <a:ext cx="3508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" name="Equation" r:id="rId11" imgW="152334" imgH="228501" progId="Equation.DSMT4">
                  <p:embed/>
                </p:oleObj>
              </mc:Choice>
              <mc:Fallback>
                <p:oleObj name="Equation" r:id="rId11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466" y="2345086"/>
                        <a:ext cx="350837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 rot="10800000" flipV="1">
            <a:off x="4597052" y="3126287"/>
            <a:ext cx="594986" cy="455112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5"/>
          <p:cNvGraphicFramePr>
            <a:graphicFrameLocks noChangeAspect="1"/>
          </p:cNvGraphicFramePr>
          <p:nvPr/>
        </p:nvGraphicFramePr>
        <p:xfrm>
          <a:off x="4520852" y="3124199"/>
          <a:ext cx="3794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" name="Equation" r:id="rId13" imgW="164957" imgH="241091" progId="Equation.DSMT4">
                  <p:embed/>
                </p:oleObj>
              </mc:Choice>
              <mc:Fallback>
                <p:oleObj name="Equation" r:id="rId13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852" y="3124199"/>
                        <a:ext cx="379412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 rot="5400000">
            <a:off x="4077744" y="4152900"/>
            <a:ext cx="2133600" cy="76200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16200000" flipH="1">
            <a:off x="4254152" y="4445174"/>
            <a:ext cx="914400" cy="838200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7" name="Object 11"/>
          <p:cNvGraphicFramePr>
            <a:graphicFrameLocks noChangeAspect="1"/>
          </p:cNvGraphicFramePr>
          <p:nvPr/>
        </p:nvGraphicFramePr>
        <p:xfrm>
          <a:off x="76200" y="3482975"/>
          <a:ext cx="1512888" cy="311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" name="Equation" r:id="rId15" imgW="647700" imgH="1333500" progId="Equation.DSMT4">
                  <p:embed/>
                </p:oleObj>
              </mc:Choice>
              <mc:Fallback>
                <p:oleObj name="Equation" r:id="rId15" imgW="647700" imgH="1333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482975"/>
                        <a:ext cx="1512888" cy="3114675"/>
                      </a:xfrm>
                      <a:prstGeom prst="rect">
                        <a:avLst/>
                      </a:prstGeom>
                      <a:solidFill>
                        <a:srgbClr val="33CCCC">
                          <a:alpha val="4117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8" name="Object 12"/>
          <p:cNvGraphicFramePr>
            <a:graphicFrameLocks noChangeAspect="1"/>
          </p:cNvGraphicFramePr>
          <p:nvPr/>
        </p:nvGraphicFramePr>
        <p:xfrm>
          <a:off x="6959600" y="1076325"/>
          <a:ext cx="1155700" cy="299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3" name="Equation" r:id="rId17" imgW="495000" imgH="1282680" progId="Equation.DSMT4">
                  <p:embed/>
                </p:oleObj>
              </mc:Choice>
              <mc:Fallback>
                <p:oleObj name="Equation" r:id="rId17" imgW="49500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1076325"/>
                        <a:ext cx="1155700" cy="2992438"/>
                      </a:xfrm>
                      <a:prstGeom prst="rect">
                        <a:avLst/>
                      </a:prstGeom>
                      <a:solidFill>
                        <a:srgbClr val="33CCCC">
                          <a:alpha val="4117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34" name="Footer Placeholder 3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0</a:t>
            </a:r>
          </a:p>
        </p:txBody>
      </p:sp>
      <p:sp>
        <p:nvSpPr>
          <p:cNvPr id="26" name="Flowchart: Magnetic Disk 25"/>
          <p:cNvSpPr/>
          <p:nvPr/>
        </p:nvSpPr>
        <p:spPr>
          <a:xfrm>
            <a:off x="3127332" y="2209800"/>
            <a:ext cx="2438400" cy="3201444"/>
          </a:xfrm>
          <a:prstGeom prst="flowChartMagneticDisk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635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lowchart: Magnetic Disk 23"/>
          <p:cNvSpPr/>
          <p:nvPr/>
        </p:nvSpPr>
        <p:spPr>
          <a:xfrm>
            <a:off x="2527126" y="2159696"/>
            <a:ext cx="3733800" cy="3429000"/>
          </a:xfrm>
          <a:prstGeom prst="flowChartMagneticDisk">
            <a:avLst/>
          </a:prstGeom>
          <a:solidFill>
            <a:schemeClr val="accent6">
              <a:lumMod val="75000"/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828800" y="76200"/>
            <a:ext cx="543552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/>
              <a:t>Infinitesimal line </a:t>
            </a:r>
            <a:r>
              <a:rPr lang="en-US" sz="4400" b="1" dirty="0"/>
              <a:t>elemen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153400" y="4495006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95600" y="57912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Y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4267200" y="4418806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>
            <a:off x="2971403" y="4483671"/>
            <a:ext cx="1384126" cy="12309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5400000" flipH="1" flipV="1">
            <a:off x="2590800" y="2743200"/>
            <a:ext cx="33528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495800" y="9906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Z</a:t>
            </a:r>
          </a:p>
        </p:txBody>
      </p:sp>
      <p:sp>
        <p:nvSpPr>
          <p:cNvPr id="14" name="Oval 13"/>
          <p:cNvSpPr/>
          <p:nvPr/>
        </p:nvSpPr>
        <p:spPr>
          <a:xfrm>
            <a:off x="3188918" y="3848622"/>
            <a:ext cx="2286000" cy="1219200"/>
          </a:xfrm>
          <a:prstGeom prst="ellipse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rot="16200000" flipH="1">
            <a:off x="4160406" y="4540684"/>
            <a:ext cx="662115" cy="419945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267200" y="4953000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baseline="-25000" dirty="0"/>
              <a:t>1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4308631" y="3048000"/>
            <a:ext cx="1634969" cy="1346551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562600" y="2667000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baseline="-25000" dirty="0"/>
              <a:t>2</a:t>
            </a:r>
          </a:p>
        </p:txBody>
      </p:sp>
      <p:cxnSp>
        <p:nvCxnSpPr>
          <p:cNvPr id="27" name="Straight Connector 26"/>
          <p:cNvCxnSpPr/>
          <p:nvPr/>
        </p:nvCxnSpPr>
        <p:spPr>
          <a:xfrm rot="5400000">
            <a:off x="4800600" y="4191000"/>
            <a:ext cx="2286000" cy="1588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4267200" y="4419600"/>
            <a:ext cx="1676400" cy="914400"/>
          </a:xfrm>
          <a:prstGeom prst="line">
            <a:avLst/>
          </a:prstGeom>
          <a:ln w="381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2"/>
          <p:cNvGraphicFramePr>
            <a:graphicFrameLocks noChangeAspect="1"/>
          </p:cNvGraphicFramePr>
          <p:nvPr/>
        </p:nvGraphicFramePr>
        <p:xfrm>
          <a:off x="4557713" y="4630738"/>
          <a:ext cx="32067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6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4630738"/>
                        <a:ext cx="320675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4798121" y="4420644"/>
          <a:ext cx="3778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7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8121" y="4420644"/>
                        <a:ext cx="37782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rot="5400000" flipH="1" flipV="1">
            <a:off x="4338129" y="3411203"/>
            <a:ext cx="1968674" cy="1242268"/>
          </a:xfrm>
          <a:prstGeom prst="straightConnector1">
            <a:avLst/>
          </a:prstGeom>
          <a:ln w="38100">
            <a:solidFill>
              <a:schemeClr val="bg2">
                <a:lumMod val="10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5486400" y="3733800"/>
          <a:ext cx="4667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8" name="Equation" r:id="rId7" imgW="203024" imgH="203024" progId="Equation.DSMT4">
                  <p:embed/>
                </p:oleObj>
              </mc:Choice>
              <mc:Fallback>
                <p:oleObj name="Equation" r:id="rId7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733800"/>
                        <a:ext cx="4667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rot="16200000" flipH="1">
            <a:off x="4596530" y="5129930"/>
            <a:ext cx="509392" cy="355948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4854575" y="5562600"/>
          <a:ext cx="5556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9" name="Equation" r:id="rId9" imgW="355446" imgH="241195" progId="Equation.DSMT4">
                  <p:embed/>
                </p:oleObj>
              </mc:Choice>
              <mc:Fallback>
                <p:oleObj name="Equation" r:id="rId9" imgW="35544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5562600"/>
                        <a:ext cx="55562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4953000" y="5029200"/>
          <a:ext cx="6746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0" name="Equation" r:id="rId11" imgW="431613" imgH="241195" progId="Equation.DSMT4">
                  <p:embed/>
                </p:oleObj>
              </mc:Choice>
              <mc:Fallback>
                <p:oleObj name="Equation" r:id="rId11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029200"/>
                        <a:ext cx="674687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6"/>
          <p:cNvGrpSpPr/>
          <p:nvPr/>
        </p:nvGrpSpPr>
        <p:grpSpPr>
          <a:xfrm>
            <a:off x="4647156" y="4863230"/>
            <a:ext cx="574110" cy="184759"/>
            <a:chOff x="4647156" y="4863230"/>
            <a:chExt cx="574110" cy="184759"/>
          </a:xfrm>
        </p:grpSpPr>
        <p:sp>
          <p:nvSpPr>
            <p:cNvPr id="51" name="Freeform 50"/>
            <p:cNvSpPr/>
            <p:nvPr/>
          </p:nvSpPr>
          <p:spPr>
            <a:xfrm>
              <a:off x="4647156" y="4897677"/>
              <a:ext cx="488515" cy="150312"/>
            </a:xfrm>
            <a:custGeom>
              <a:avLst/>
              <a:gdLst>
                <a:gd name="connsiteX0" fmla="*/ 0 w 488515"/>
                <a:gd name="connsiteY0" fmla="*/ 150312 h 150312"/>
                <a:gd name="connsiteX1" fmla="*/ 263047 w 488515"/>
                <a:gd name="connsiteY1" fmla="*/ 87682 h 150312"/>
                <a:gd name="connsiteX2" fmla="*/ 488515 w 488515"/>
                <a:gd name="connsiteY2" fmla="*/ 0 h 1503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88515" h="150312">
                  <a:moveTo>
                    <a:pt x="0" y="150312"/>
                  </a:moveTo>
                  <a:cubicBezTo>
                    <a:pt x="90814" y="131523"/>
                    <a:pt x="181628" y="112734"/>
                    <a:pt x="263047" y="87682"/>
                  </a:cubicBezTo>
                  <a:cubicBezTo>
                    <a:pt x="344466" y="62630"/>
                    <a:pt x="416490" y="31315"/>
                    <a:pt x="488515" y="0"/>
                  </a:cubicBezTo>
                </a:path>
              </a:pathLst>
            </a:cu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V="1">
              <a:off x="5068866" y="4863230"/>
              <a:ext cx="152400" cy="76200"/>
            </a:xfrm>
            <a:prstGeom prst="straightConnector1">
              <a:avLst/>
            </a:prstGeom>
            <a:ln w="762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>
            <a:stCxn id="51" idx="0"/>
          </p:cNvCxnSpPr>
          <p:nvPr/>
        </p:nvCxnSpPr>
        <p:spPr>
          <a:xfrm flipV="1">
            <a:off x="4647156" y="3276600"/>
            <a:ext cx="1044" cy="1771389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4191000" y="3810000"/>
          <a:ext cx="4572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1" name="Equation" r:id="rId13" imgW="291973" imgH="228501" progId="Equation.DSMT4">
                  <p:embed/>
                </p:oleObj>
              </mc:Choice>
              <mc:Fallback>
                <p:oleObj name="Equation" r:id="rId13" imgW="29197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810000"/>
                        <a:ext cx="45720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1828800" y="6096000"/>
          <a:ext cx="57589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2" name="Equation" r:id="rId15" imgW="1600200" imgH="241300" progId="Equation.DSMT4">
                  <p:embed/>
                </p:oleObj>
              </mc:Choice>
              <mc:Fallback>
                <p:oleObj name="Equation" r:id="rId15" imgW="1600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6096000"/>
                        <a:ext cx="5758962" cy="762000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31" name="Footer Placeholder 30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1905000" cy="365125"/>
          </a:xfrm>
        </p:spPr>
        <p:txBody>
          <a:bodyPr/>
          <a:lstStyle/>
          <a:p>
            <a:r>
              <a:rPr lang="en-US"/>
              <a:t>RKE_JJ_PH103_2020</a:t>
            </a:r>
            <a:endParaRPr lang="en-US" dirty="0"/>
          </a:p>
        </p:txBody>
      </p:sp>
      <p:cxnSp>
        <p:nvCxnSpPr>
          <p:cNvPr id="33" name="Straight Arrow Connector 32"/>
          <p:cNvCxnSpPr/>
          <p:nvPr/>
        </p:nvCxnSpPr>
        <p:spPr>
          <a:xfrm rot="5400000" flipH="1" flipV="1">
            <a:off x="6690804" y="1049003"/>
            <a:ext cx="1968674" cy="1242268"/>
          </a:xfrm>
          <a:prstGeom prst="straightConnector1">
            <a:avLst/>
          </a:prstGeom>
          <a:ln w="38100">
            <a:solidFill>
              <a:schemeClr val="bg2">
                <a:lumMod val="10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4"/>
          <p:cNvGraphicFramePr>
            <a:graphicFrameLocks noChangeAspect="1"/>
          </p:cNvGraphicFramePr>
          <p:nvPr/>
        </p:nvGraphicFramePr>
        <p:xfrm>
          <a:off x="7839075" y="1371600"/>
          <a:ext cx="4667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3" name="Equation" r:id="rId17" imgW="203024" imgH="203024" progId="Equation.DSMT4">
                  <p:embed/>
                </p:oleObj>
              </mc:Choice>
              <mc:Fallback>
                <p:oleObj name="Equation" r:id="rId17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075" y="1371600"/>
                        <a:ext cx="4667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 rot="16200000" flipH="1">
            <a:off x="6790550" y="2893333"/>
            <a:ext cx="1195192" cy="746473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5"/>
          <p:cNvGraphicFramePr>
            <a:graphicFrameLocks noChangeAspect="1"/>
          </p:cNvGraphicFramePr>
          <p:nvPr/>
        </p:nvGraphicFramePr>
        <p:xfrm>
          <a:off x="7467600" y="3886200"/>
          <a:ext cx="5556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4" name="Equation" r:id="rId18" imgW="355446" imgH="241195" progId="Equation.DSMT4">
                  <p:embed/>
                </p:oleObj>
              </mc:Choice>
              <mc:Fallback>
                <p:oleObj name="Equation" r:id="rId18" imgW="35544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886200"/>
                        <a:ext cx="55562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6"/>
          <p:cNvGraphicFramePr>
            <a:graphicFrameLocks noChangeAspect="1"/>
          </p:cNvGraphicFramePr>
          <p:nvPr/>
        </p:nvGraphicFramePr>
        <p:xfrm>
          <a:off x="8305800" y="2209800"/>
          <a:ext cx="6746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5" name="Equation" r:id="rId19" imgW="431613" imgH="241195" progId="Equation.DSMT4">
                  <p:embed/>
                </p:oleObj>
              </mc:Choice>
              <mc:Fallback>
                <p:oleObj name="Equation" r:id="rId19" imgW="43161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209800"/>
                        <a:ext cx="674687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 flipV="1">
            <a:off x="7010400" y="1905000"/>
            <a:ext cx="1828800" cy="823994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rot="5400000" flipH="1" flipV="1">
            <a:off x="6119420" y="1794811"/>
            <a:ext cx="1771390" cy="10569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7"/>
          <p:cNvGraphicFramePr>
            <a:graphicFrameLocks noChangeAspect="1"/>
          </p:cNvGraphicFramePr>
          <p:nvPr/>
        </p:nvGraphicFramePr>
        <p:xfrm>
          <a:off x="6543675" y="1447800"/>
          <a:ext cx="4572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6" name="Equation" r:id="rId20" imgW="291973" imgH="228501" progId="Equation.DSMT4">
                  <p:embed/>
                </p:oleObj>
              </mc:Choice>
              <mc:Fallback>
                <p:oleObj name="Equation" r:id="rId20" imgW="29197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1447800"/>
                        <a:ext cx="45720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/>
          <p:cNvCxnSpPr/>
          <p:nvPr/>
        </p:nvCxnSpPr>
        <p:spPr>
          <a:xfrm>
            <a:off x="7075583" y="2721166"/>
            <a:ext cx="1447800" cy="228600"/>
          </a:xfrm>
          <a:prstGeom prst="straightConnector1">
            <a:avLst/>
          </a:prstGeom>
          <a:ln w="38100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8253" name="Object 13"/>
          <p:cNvGraphicFramePr>
            <a:graphicFrameLocks noChangeAspect="1"/>
          </p:cNvGraphicFramePr>
          <p:nvPr/>
        </p:nvGraphicFramePr>
        <p:xfrm>
          <a:off x="4191000" y="4572000"/>
          <a:ext cx="238125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7" name="Equation" r:id="rId21" imgW="152268" imgH="164957" progId="Equation.DSMT4">
                  <p:embed/>
                </p:oleObj>
              </mc:Choice>
              <mc:Fallback>
                <p:oleObj name="Equation" r:id="rId21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572000"/>
                        <a:ext cx="238125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Freeform 45"/>
          <p:cNvSpPr/>
          <p:nvPr/>
        </p:nvSpPr>
        <p:spPr>
          <a:xfrm>
            <a:off x="4682169" y="4406747"/>
            <a:ext cx="818920" cy="638978"/>
          </a:xfrm>
          <a:custGeom>
            <a:avLst/>
            <a:gdLst>
              <a:gd name="connsiteX0" fmla="*/ 0 w 818920"/>
              <a:gd name="connsiteY0" fmla="*/ 638978 h 638978"/>
              <a:gd name="connsiteX1" fmla="*/ 297455 w 818920"/>
              <a:gd name="connsiteY1" fmla="*/ 572877 h 638978"/>
              <a:gd name="connsiteX2" fmla="*/ 649995 w 818920"/>
              <a:gd name="connsiteY2" fmla="*/ 374573 h 638978"/>
              <a:gd name="connsiteX3" fmla="*/ 793214 w 818920"/>
              <a:gd name="connsiteY3" fmla="*/ 110169 h 638978"/>
              <a:gd name="connsiteX4" fmla="*/ 804231 w 818920"/>
              <a:gd name="connsiteY4" fmla="*/ 0 h 6389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18920" h="638978">
                <a:moveTo>
                  <a:pt x="0" y="638978"/>
                </a:moveTo>
                <a:cubicBezTo>
                  <a:pt x="94561" y="627961"/>
                  <a:pt x="189123" y="616944"/>
                  <a:pt x="297455" y="572877"/>
                </a:cubicBezTo>
                <a:cubicBezTo>
                  <a:pt x="405787" y="528810"/>
                  <a:pt x="567369" y="451691"/>
                  <a:pt x="649995" y="374573"/>
                </a:cubicBezTo>
                <a:cubicBezTo>
                  <a:pt x="732622" y="297455"/>
                  <a:pt x="767508" y="172598"/>
                  <a:pt x="793214" y="110169"/>
                </a:cubicBezTo>
                <a:cubicBezTo>
                  <a:pt x="818920" y="47740"/>
                  <a:pt x="811575" y="23870"/>
                  <a:pt x="804231" y="0"/>
                </a:cubicBezTo>
              </a:path>
            </a:pathLst>
          </a:cu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Freeform 46"/>
          <p:cNvSpPr/>
          <p:nvPr/>
        </p:nvSpPr>
        <p:spPr>
          <a:xfrm>
            <a:off x="5310130" y="4439798"/>
            <a:ext cx="361721" cy="550843"/>
          </a:xfrm>
          <a:custGeom>
            <a:avLst/>
            <a:gdLst>
              <a:gd name="connsiteX0" fmla="*/ 0 w 361721"/>
              <a:gd name="connsiteY0" fmla="*/ 550843 h 550843"/>
              <a:gd name="connsiteX1" fmla="*/ 121186 w 361721"/>
              <a:gd name="connsiteY1" fmla="*/ 495759 h 550843"/>
              <a:gd name="connsiteX2" fmla="*/ 209321 w 361721"/>
              <a:gd name="connsiteY2" fmla="*/ 407624 h 550843"/>
              <a:gd name="connsiteX3" fmla="*/ 297456 w 361721"/>
              <a:gd name="connsiteY3" fmla="*/ 264404 h 550843"/>
              <a:gd name="connsiteX4" fmla="*/ 352540 w 361721"/>
              <a:gd name="connsiteY4" fmla="*/ 132202 h 550843"/>
              <a:gd name="connsiteX5" fmla="*/ 352540 w 361721"/>
              <a:gd name="connsiteY5" fmla="*/ 22033 h 550843"/>
              <a:gd name="connsiteX6" fmla="*/ 352540 w 361721"/>
              <a:gd name="connsiteY6" fmla="*/ 0 h 5508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61721" h="550843">
                <a:moveTo>
                  <a:pt x="0" y="550843"/>
                </a:moveTo>
                <a:cubicBezTo>
                  <a:pt x="43149" y="535236"/>
                  <a:pt x="86299" y="519629"/>
                  <a:pt x="121186" y="495759"/>
                </a:cubicBezTo>
                <a:cubicBezTo>
                  <a:pt x="156073" y="471889"/>
                  <a:pt x="179943" y="446183"/>
                  <a:pt x="209321" y="407624"/>
                </a:cubicBezTo>
                <a:cubicBezTo>
                  <a:pt x="238699" y="369065"/>
                  <a:pt x="273586" y="310308"/>
                  <a:pt x="297456" y="264404"/>
                </a:cubicBezTo>
                <a:cubicBezTo>
                  <a:pt x="321326" y="218500"/>
                  <a:pt x="343359" y="172597"/>
                  <a:pt x="352540" y="132202"/>
                </a:cubicBezTo>
                <a:cubicBezTo>
                  <a:pt x="361721" y="91807"/>
                  <a:pt x="352540" y="22033"/>
                  <a:pt x="352540" y="22033"/>
                </a:cubicBezTo>
                <a:lnTo>
                  <a:pt x="352540" y="0"/>
                </a:lnTo>
              </a:path>
            </a:pathLst>
          </a:cu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612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1" grpId="0"/>
      <p:bldP spid="4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1143000"/>
          </a:xfrm>
        </p:spPr>
        <p:txBody>
          <a:bodyPr/>
          <a:lstStyle/>
          <a:p>
            <a:pPr marL="0" indent="0"/>
            <a:r>
              <a:rPr lang="en-US" b="1" dirty="0"/>
              <a:t>Infinitesimal area element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752600"/>
            <a:ext cx="5414962" cy="4712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828800"/>
            <a:ext cx="2761927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5334000" y="1905000"/>
            <a:ext cx="2362200" cy="685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5030788" y="1577975"/>
          <a:ext cx="323691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0" name="Equation" r:id="rId5" imgW="901309" imgH="266584" progId="Equation.DSMT4">
                  <p:embed/>
                </p:oleObj>
              </mc:Choice>
              <mc:Fallback>
                <p:oleObj name="Equation" r:id="rId5" imgW="901309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8" y="1577975"/>
                        <a:ext cx="3236912" cy="833438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0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4908932" y="4267200"/>
            <a:ext cx="882268" cy="5334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632" name="Object 24"/>
          <p:cNvGraphicFramePr>
            <a:graphicFrameLocks noChangeAspect="1"/>
          </p:cNvGraphicFramePr>
          <p:nvPr/>
        </p:nvGraphicFramePr>
        <p:xfrm>
          <a:off x="5715000" y="4724400"/>
          <a:ext cx="428364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1" name="Equation" r:id="rId7" imgW="215619" imgH="215619" progId="Equation.DSMT4">
                  <p:embed/>
                </p:oleObj>
              </mc:Choice>
              <mc:Fallback>
                <p:oleObj name="Equation" r:id="rId7" imgW="215619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724400"/>
                        <a:ext cx="428364" cy="373063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928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774</TotalTime>
  <Words>220</Words>
  <Application>Microsoft Office PowerPoint</Application>
  <PresentationFormat>On-screen Show (4:3)</PresentationFormat>
  <Paragraphs>85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Cambria Math</vt:lpstr>
      <vt:lpstr>Office Theme</vt:lpstr>
      <vt:lpstr>Equation</vt:lpstr>
      <vt:lpstr>MathType 6.0 Equation</vt:lpstr>
      <vt:lpstr>Highlights of the course</vt:lpstr>
      <vt:lpstr>1. Co-ordinate Systems (Continued…)</vt:lpstr>
      <vt:lpstr>Elemental area in  polar coordinates</vt:lpstr>
      <vt:lpstr>Area of a circle of radius R</vt:lpstr>
      <vt:lpstr>Cylindrical Coordinate System</vt:lpstr>
      <vt:lpstr>Transformation of unit vectors</vt:lpstr>
      <vt:lpstr>Derivatives of unit vectors</vt:lpstr>
      <vt:lpstr>PowerPoint Presentation</vt:lpstr>
      <vt:lpstr>Infinitesimal area element</vt:lpstr>
      <vt:lpstr>Infinitesimal Volume element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Co-ordinate Systems Continued…</dc:title>
  <dc:creator>iitp</dc:creator>
  <cp:lastModifiedBy>HP</cp:lastModifiedBy>
  <cp:revision>42</cp:revision>
  <dcterms:created xsi:type="dcterms:W3CDTF">2019-08-13T11:33:06Z</dcterms:created>
  <dcterms:modified xsi:type="dcterms:W3CDTF">2021-12-07T05:20:14Z</dcterms:modified>
  <cp:contentStatus/>
</cp:coreProperties>
</file>